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56" r:id="rId3"/>
    <p:sldId id="466" r:id="rId5"/>
    <p:sldId id="491" r:id="rId6"/>
    <p:sldId id="469" r:id="rId7"/>
    <p:sldId id="481" r:id="rId8"/>
    <p:sldId id="492" r:id="rId9"/>
    <p:sldId id="493" r:id="rId10"/>
    <p:sldId id="494" r:id="rId11"/>
    <p:sldId id="495" r:id="rId12"/>
    <p:sldId id="497" r:id="rId13"/>
    <p:sldId id="498" r:id="rId14"/>
    <p:sldId id="499" r:id="rId15"/>
    <p:sldId id="500" r:id="rId16"/>
    <p:sldId id="502" r:id="rId17"/>
    <p:sldId id="257" r:id="rId18"/>
    <p:sldId id="503" r:id="rId19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AD9EC"/>
    <a:srgbClr val="E1EBF7"/>
    <a:srgbClr val="663300"/>
    <a:srgbClr val="7CA1CE"/>
    <a:srgbClr val="F2EFF5"/>
    <a:srgbClr val="F3F9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6648" autoAdjust="0"/>
  </p:normalViewPr>
  <p:slideViewPr>
    <p:cSldViewPr showGuides="1">
      <p:cViewPr varScale="1">
        <p:scale>
          <a:sx n="44" d="100"/>
          <a:sy n="44" d="100"/>
        </p:scale>
        <p:origin x="186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0" d="100"/>
          <a:sy n="50" d="100"/>
        </p:scale>
        <p:origin x="-2708" y="-5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2" Type="http://schemas.openxmlformats.org/officeDocument/2006/relationships/tableStyles" Target="tableStyles.xml"/><Relationship Id="rId21" Type="http://schemas.openxmlformats.org/officeDocument/2006/relationships/viewProps" Target="viewProps.xml"/><Relationship Id="rId20" Type="http://schemas.openxmlformats.org/officeDocument/2006/relationships/presProps" Target="presProps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23.wmf"/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27.wmf"/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31.wmf"/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35.wmf"/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39.wmf"/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E9E300-9969-4352-BB85-193490C8C063}" type="datetimeFigureOut">
              <a:rPr lang="ru-RU" smtClean="0"/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r>
              <a:rPr lang="ru-RU" dirty="0" smtClean="0"/>
              <a:t>Ведение в степень</a:t>
            </a:r>
            <a:endParaRPr lang="ru-RU" dirty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системы уравнений нажимаем на синий прямоугольник «Составим и решим систему уравнений». Для визуализации</a:t>
            </a:r>
            <a:r>
              <a:rPr lang="ru-RU" baseline="0" dirty="0" smtClean="0"/>
              <a:t> решения системы и правильного ответа необходимо последовательно нажимать на голубой прямоугольник с системой уравнений – 4 раза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Для визуализации</a:t>
            </a:r>
            <a:r>
              <a:rPr lang="ru-RU" baseline="0" dirty="0" smtClean="0"/>
              <a:t> заполнения таблицы нажимаем на прямоугольники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системы уравнений нажимаем на синий прямоугольник «Составим и решим систему уравнений». Для визуализации</a:t>
            </a:r>
            <a:r>
              <a:rPr lang="ru-RU" baseline="0" dirty="0" smtClean="0"/>
              <a:t> решения системы и правильного ответа необходимо последовательно нажимать на голубой прямоугольник с системой уравнений – 5 раз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Для визуализации</a:t>
            </a:r>
            <a:r>
              <a:rPr lang="ru-RU" baseline="0" dirty="0" smtClean="0"/>
              <a:t> заполнения таблицы нажимаем на прямоугольник «По условию» - 3 раза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системы уравнений нажимаем на синий прямоугольник «Составим и решим систему уравнений». Для визуализации</a:t>
            </a:r>
            <a:r>
              <a:rPr lang="ru-RU" baseline="0" dirty="0" smtClean="0"/>
              <a:t> решения системы и правильного ответа необходимо последовательно нажимать на голубой прямоугольник с системой уравнений – 5 раз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</a:t>
            </a:r>
            <a:r>
              <a:rPr lang="ru-RU" baseline="0" dirty="0" smtClean="0"/>
              <a:t> правильного ответа необходимо нажать на систему уравнений 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</a:t>
            </a:r>
            <a:r>
              <a:rPr lang="ru-RU" baseline="0" dirty="0" smtClean="0"/>
              <a:t> правильного ответа необходимо нажать на систему уравнений 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Нажимаем на кнопку «</a:t>
            </a:r>
            <a:r>
              <a:rPr lang="en-US" dirty="0" smtClean="0"/>
              <a:t>i</a:t>
            </a:r>
            <a:r>
              <a:rPr lang="ru-RU" dirty="0" smtClean="0"/>
              <a:t>» – один раз, все остальные действия на слайде настроены на автоматический показ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Для визуализации</a:t>
            </a:r>
            <a:r>
              <a:rPr lang="ru-RU" baseline="0" dirty="0" smtClean="0"/>
              <a:t> заполнения таблицы нажимаем на прямоугольники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системы уравнений нажимаем на синий прямоугольник «Составим и решим систему уравнений». Для визуализации</a:t>
            </a:r>
            <a:r>
              <a:rPr lang="ru-RU" baseline="0" dirty="0" smtClean="0"/>
              <a:t> решения системы и правильного ответа необходимо последовательно нажимать на голубой прямоугольник с системой уравнений – 5 раз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Для визуализации</a:t>
            </a:r>
            <a:r>
              <a:rPr lang="ru-RU" baseline="0" dirty="0" smtClean="0"/>
              <a:t> заполнения таблицы нажимаем на прямоугольники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 системы уравнений нажимаем на синий прямоугольник «Составим и решим систему уравнений». Для визуализации</a:t>
            </a:r>
            <a:r>
              <a:rPr lang="ru-RU" baseline="0" dirty="0" smtClean="0"/>
              <a:t> решения системы и правильного ответа необходимо последовательно нажимать на голубой прямоугольник с системой уравнений – 5 раз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Для визуализации</a:t>
            </a:r>
            <a:r>
              <a:rPr lang="ru-RU" baseline="0" dirty="0" smtClean="0"/>
              <a:t> заполнения таблицы нажимаем на прямоугольники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4860032" y="404664"/>
            <a:ext cx="3960440" cy="648072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лгебра – 7 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683568" y="1916832"/>
            <a:ext cx="6893562" cy="2592288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4400" b="1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е задач </a:t>
            </a:r>
            <a:endParaRPr lang="ru-RU" sz="4400" b="1" dirty="0" smtClean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4400" b="1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 помощью систем уравнений. </a:t>
            </a:r>
            <a:endParaRPr lang="ru-RU" sz="4400" b="1" dirty="0" smtClean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305590" y="5517232"/>
            <a:ext cx="4266410" cy="648072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атериалы к</a:t>
            </a:r>
            <a:r>
              <a:rPr lang="ru-RU" sz="32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урокам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 userDrawn="1"/>
        </p:nvSpPr>
        <p:spPr>
          <a:xfrm>
            <a:off x="305590" y="6339842"/>
            <a:ext cx="70767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b="1" dirty="0" err="1" smtClean="0">
                <a:solidFill>
                  <a:srgbClr val="7CA1C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аратанова</a:t>
            </a:r>
            <a:r>
              <a:rPr lang="ru-RU" sz="1600" b="1" dirty="0" smtClean="0">
                <a:solidFill>
                  <a:srgbClr val="7CA1C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М.Н. МБОУ СОШ №256</a:t>
            </a:r>
            <a:r>
              <a:rPr lang="ru-RU" sz="1600" b="1" baseline="0" dirty="0" smtClean="0">
                <a:solidFill>
                  <a:srgbClr val="7CA1C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ГО ЗАТО Фокино Приморский край</a:t>
            </a:r>
            <a:endParaRPr lang="ru-RU" sz="1600" b="1" dirty="0">
              <a:solidFill>
                <a:srgbClr val="7CA1C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4" descr="https://media.baamboozle.com/uploads/images/441113/1628332827_163257.png"/>
          <p:cNvPicPr>
            <a:picLocks noChangeAspect="1" noChangeArrowheads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748"/>
          <a:stretch>
            <a:fillRect/>
          </a:stretch>
        </p:blipFill>
        <p:spPr bwMode="auto">
          <a:xfrm>
            <a:off x="5940152" y="1200847"/>
            <a:ext cx="3057933" cy="56397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0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 userDrawn="1"/>
        </p:nvSpPr>
        <p:spPr>
          <a:xfrm>
            <a:off x="403413" y="1171701"/>
            <a:ext cx="8367924" cy="601115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-14648" y="1117313"/>
            <a:ext cx="1547664" cy="504056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403413" y="1844824"/>
            <a:ext cx="4133697" cy="4680519"/>
          </a:xfrm>
          <a:prstGeom prst="rect">
            <a:avLst/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0" name="Прямоугольник 9"/>
          <p:cNvSpPr/>
          <p:nvPr userDrawn="1"/>
        </p:nvSpPr>
        <p:spPr>
          <a:xfrm>
            <a:off x="4637640" y="1845233"/>
            <a:ext cx="4133697" cy="4671675"/>
          </a:xfrm>
          <a:prstGeom prst="rect">
            <a:avLst/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251520" y="332656"/>
            <a:ext cx="8640960" cy="720080"/>
          </a:xfrm>
          <a:prstGeom prst="rect">
            <a:avLst/>
          </a:prstGeom>
          <a:solidFill>
            <a:schemeClr val="tx2">
              <a:lumMod val="50000"/>
            </a:schemeClr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е</a:t>
            </a:r>
            <a:r>
              <a:rPr lang="ru-RU" sz="30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задач с помощью с</a:t>
            </a:r>
            <a:r>
              <a:rPr lang="ru-RU" sz="3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стем уравнений </a:t>
            </a:r>
            <a:endParaRPr lang="ru-RU" sz="30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 userDrawn="1"/>
        </p:nvSpPr>
        <p:spPr>
          <a:xfrm>
            <a:off x="393677" y="1988840"/>
            <a:ext cx="8352928" cy="4608511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393677" y="1196752"/>
            <a:ext cx="8352928" cy="648072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251520" y="332656"/>
            <a:ext cx="8640960" cy="720080"/>
          </a:xfrm>
          <a:prstGeom prst="rect">
            <a:avLst/>
          </a:prstGeom>
          <a:solidFill>
            <a:schemeClr val="tx2">
              <a:lumMod val="50000"/>
            </a:schemeClr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е</a:t>
            </a:r>
            <a:r>
              <a:rPr lang="ru-RU" sz="30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задач с помощью с</a:t>
            </a:r>
            <a:r>
              <a:rPr lang="ru-RU" sz="3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стем уравнений </a:t>
            </a:r>
            <a:endParaRPr lang="ru-RU" sz="30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/>
          <p:cNvSpPr/>
          <p:nvPr userDrawn="1"/>
        </p:nvSpPr>
        <p:spPr>
          <a:xfrm>
            <a:off x="405652" y="2996952"/>
            <a:ext cx="8342778" cy="3528392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Прямоугольник 15"/>
          <p:cNvSpPr/>
          <p:nvPr userDrawn="1"/>
        </p:nvSpPr>
        <p:spPr>
          <a:xfrm>
            <a:off x="395501" y="2492896"/>
            <a:ext cx="8352928" cy="720080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Прямоугольник 16"/>
          <p:cNvSpPr/>
          <p:nvPr userDrawn="1"/>
        </p:nvSpPr>
        <p:spPr>
          <a:xfrm>
            <a:off x="403413" y="1628800"/>
            <a:ext cx="8352928" cy="720080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Прямоугольник 17"/>
          <p:cNvSpPr/>
          <p:nvPr userDrawn="1"/>
        </p:nvSpPr>
        <p:spPr>
          <a:xfrm>
            <a:off x="-279" y="1528893"/>
            <a:ext cx="1547664" cy="504056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Прямоугольник 18"/>
          <p:cNvSpPr/>
          <p:nvPr userDrawn="1"/>
        </p:nvSpPr>
        <p:spPr>
          <a:xfrm>
            <a:off x="773553" y="3645024"/>
            <a:ext cx="3654431" cy="864096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50800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Прямоугольник 19"/>
          <p:cNvSpPr/>
          <p:nvPr userDrawn="1"/>
        </p:nvSpPr>
        <p:spPr>
          <a:xfrm>
            <a:off x="773553" y="4761148"/>
            <a:ext cx="3654431" cy="864096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50800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Прямоугольник 20"/>
          <p:cNvSpPr/>
          <p:nvPr userDrawn="1"/>
        </p:nvSpPr>
        <p:spPr>
          <a:xfrm>
            <a:off x="4716016" y="3645024"/>
            <a:ext cx="3654431" cy="864096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50800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Прямоугольник 21"/>
          <p:cNvSpPr/>
          <p:nvPr userDrawn="1"/>
        </p:nvSpPr>
        <p:spPr>
          <a:xfrm>
            <a:off x="4716016" y="4761148"/>
            <a:ext cx="3654431" cy="864096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50800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tx2">
              <a:lumMod val="75000"/>
            </a:schemeClr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Решение</a:t>
            </a:r>
            <a:r>
              <a:rPr lang="ru-RU" sz="32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задач с помощью </a:t>
            </a:r>
            <a:endParaRPr lang="ru-RU" sz="3200" b="1" baseline="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2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с</a:t>
            </a:r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стем  уравнений. </a:t>
            </a:r>
            <a:endParaRPr lang="ru-RU" sz="32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405652" y="2996952"/>
            <a:ext cx="8342778" cy="3528392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Прямоугольник 1"/>
          <p:cNvSpPr/>
          <p:nvPr userDrawn="1"/>
        </p:nvSpPr>
        <p:spPr>
          <a:xfrm>
            <a:off x="395501" y="2492896"/>
            <a:ext cx="8352928" cy="720080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403413" y="1628800"/>
            <a:ext cx="8352928" cy="720080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-279" y="1528893"/>
            <a:ext cx="1547664" cy="504056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773553" y="3645024"/>
            <a:ext cx="3654431" cy="864096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50800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773553" y="4761148"/>
            <a:ext cx="3654431" cy="864096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50800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 userDrawn="1"/>
        </p:nvSpPr>
        <p:spPr>
          <a:xfrm>
            <a:off x="4716016" y="3645024"/>
            <a:ext cx="3654431" cy="864096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50800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4716016" y="4761148"/>
            <a:ext cx="3654431" cy="864096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50800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Прямоугольник 12"/>
          <p:cNvSpPr/>
          <p:nvPr userDrawn="1"/>
        </p:nvSpPr>
        <p:spPr>
          <a:xfrm>
            <a:off x="706442" y="332656"/>
            <a:ext cx="3888432" cy="720080"/>
          </a:xfrm>
          <a:prstGeom prst="rect">
            <a:avLst/>
          </a:prstGeom>
          <a:solidFill>
            <a:schemeClr val="tx2">
              <a:lumMod val="50000"/>
            </a:schemeClr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вторение 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Прямоугольник 12"/>
          <p:cNvSpPr/>
          <p:nvPr userDrawn="1"/>
        </p:nvSpPr>
        <p:spPr>
          <a:xfrm>
            <a:off x="418410" y="2060848"/>
            <a:ext cx="8352928" cy="2232248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Прямоугольник 13"/>
          <p:cNvSpPr/>
          <p:nvPr userDrawn="1"/>
        </p:nvSpPr>
        <p:spPr>
          <a:xfrm>
            <a:off x="431798" y="4365104"/>
            <a:ext cx="8352928" cy="2232248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Прямоугольник 14"/>
          <p:cNvSpPr/>
          <p:nvPr userDrawn="1"/>
        </p:nvSpPr>
        <p:spPr>
          <a:xfrm>
            <a:off x="389044" y="1217220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Прямоугольник 15"/>
          <p:cNvSpPr/>
          <p:nvPr userDrawn="1"/>
        </p:nvSpPr>
        <p:spPr>
          <a:xfrm>
            <a:off x="-14648" y="1117313"/>
            <a:ext cx="1547664" cy="504056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251520" y="332656"/>
            <a:ext cx="8640960" cy="720080"/>
          </a:xfrm>
          <a:prstGeom prst="rect">
            <a:avLst/>
          </a:prstGeom>
          <a:solidFill>
            <a:schemeClr val="tx2">
              <a:lumMod val="50000"/>
            </a:schemeClr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е</a:t>
            </a:r>
            <a:r>
              <a:rPr lang="ru-RU" sz="30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задач с помощью с</a:t>
            </a:r>
            <a:r>
              <a:rPr lang="ru-RU" sz="3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стем уравнений </a:t>
            </a:r>
            <a:endParaRPr lang="ru-RU" sz="30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 userDrawn="1"/>
        </p:nvSpPr>
        <p:spPr>
          <a:xfrm>
            <a:off x="706442" y="332656"/>
            <a:ext cx="3888432" cy="720080"/>
          </a:xfrm>
          <a:prstGeom prst="rect">
            <a:avLst/>
          </a:prstGeom>
          <a:solidFill>
            <a:schemeClr val="tx2">
              <a:lumMod val="50000"/>
            </a:schemeClr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вторение 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418410" y="1317127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7599327" y="713164"/>
            <a:ext cx="1547664" cy="504056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403413" y="2060848"/>
            <a:ext cx="4133697" cy="4464496"/>
          </a:xfrm>
          <a:prstGeom prst="rect">
            <a:avLst/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" name="Прямоугольник 5"/>
          <p:cNvSpPr/>
          <p:nvPr userDrawn="1"/>
        </p:nvSpPr>
        <p:spPr>
          <a:xfrm>
            <a:off x="4637640" y="2060848"/>
            <a:ext cx="4133697" cy="4456060"/>
          </a:xfrm>
          <a:prstGeom prst="rect">
            <a:avLst/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 userDrawn="1"/>
        </p:nvSpPr>
        <p:spPr>
          <a:xfrm>
            <a:off x="414556" y="1844824"/>
            <a:ext cx="8352928" cy="2304256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414556" y="964665"/>
            <a:ext cx="8352928" cy="736144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7596336" y="712636"/>
            <a:ext cx="1547664" cy="504056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 userDrawn="1"/>
        </p:nvSpPr>
        <p:spPr>
          <a:xfrm>
            <a:off x="431798" y="4293096"/>
            <a:ext cx="8352928" cy="2304256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706442" y="332656"/>
            <a:ext cx="3888432" cy="720080"/>
          </a:xfrm>
          <a:prstGeom prst="rect">
            <a:avLst/>
          </a:prstGeom>
          <a:solidFill>
            <a:schemeClr val="tx2">
              <a:lumMod val="50000"/>
            </a:schemeClr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вторение 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 userDrawn="1"/>
        </p:nvSpPr>
        <p:spPr>
          <a:xfrm>
            <a:off x="403413" y="2276872"/>
            <a:ext cx="4133697" cy="4320480"/>
          </a:xfrm>
          <a:prstGeom prst="rect">
            <a:avLst/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4637640" y="2281302"/>
            <a:ext cx="4118701" cy="4307395"/>
          </a:xfrm>
          <a:prstGeom prst="rect">
            <a:avLst/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403413" y="1561373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-2638" y="1618768"/>
            <a:ext cx="1547664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tx2">
              <a:lumMod val="75000"/>
            </a:schemeClr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Решение</a:t>
            </a:r>
            <a:r>
              <a:rPr lang="ru-RU" sz="32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задач с помощью </a:t>
            </a:r>
            <a:endParaRPr lang="ru-RU" sz="3200" b="1" baseline="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2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с</a:t>
            </a:r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стем  уравнений. </a:t>
            </a:r>
            <a:endParaRPr lang="ru-RU" sz="32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 userDrawn="1"/>
        </p:nvSpPr>
        <p:spPr>
          <a:xfrm>
            <a:off x="403413" y="1628800"/>
            <a:ext cx="8352928" cy="2376264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 userDrawn="1"/>
        </p:nvSpPr>
        <p:spPr>
          <a:xfrm>
            <a:off x="-279" y="1528893"/>
            <a:ext cx="1547664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418410" y="4157464"/>
            <a:ext cx="8352928" cy="2376264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tx2">
              <a:lumMod val="75000"/>
            </a:schemeClr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Решение</a:t>
            </a:r>
            <a:r>
              <a:rPr lang="ru-RU" sz="32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задач с помощью </a:t>
            </a:r>
            <a:endParaRPr lang="ru-RU" sz="3200" b="1" baseline="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2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с</a:t>
            </a:r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стем  уравнений. </a:t>
            </a:r>
            <a:endParaRPr lang="ru-RU" sz="32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Прямоугольник 15"/>
          <p:cNvSpPr/>
          <p:nvPr userDrawn="1"/>
        </p:nvSpPr>
        <p:spPr>
          <a:xfrm>
            <a:off x="403413" y="1628800"/>
            <a:ext cx="8324191" cy="936104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403413" y="2708920"/>
            <a:ext cx="8324191" cy="3888432"/>
          </a:xfrm>
          <a:prstGeom prst="rect">
            <a:avLst/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-279" y="1528893"/>
            <a:ext cx="1547664" cy="504056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tx2">
              <a:lumMod val="75000"/>
            </a:schemeClr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Решение</a:t>
            </a:r>
            <a:r>
              <a:rPr lang="ru-RU" sz="32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задач с помощью </a:t>
            </a:r>
            <a:endParaRPr lang="ru-RU" sz="3200" b="1" baseline="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2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с</a:t>
            </a:r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стем  уравнений. </a:t>
            </a:r>
            <a:endParaRPr lang="ru-RU" sz="32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tx2">
              <a:lumMod val="75000"/>
            </a:schemeClr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Решение</a:t>
            </a:r>
            <a:r>
              <a:rPr lang="ru-RU" sz="32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задач с помощью </a:t>
            </a:r>
            <a:endParaRPr lang="ru-RU" sz="3200" b="1" baseline="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2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с</a:t>
            </a:r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стем  уравнений. </a:t>
            </a:r>
            <a:endParaRPr lang="ru-RU" sz="32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9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 userDrawn="1"/>
        </p:nvSpPr>
        <p:spPr>
          <a:xfrm>
            <a:off x="403413" y="1916832"/>
            <a:ext cx="8324191" cy="4680520"/>
          </a:xfrm>
          <a:prstGeom prst="rect">
            <a:avLst/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389044" y="1217220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7599690" y="1024837"/>
            <a:ext cx="1547664" cy="504056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706442" y="332656"/>
            <a:ext cx="3888432" cy="720080"/>
          </a:xfrm>
          <a:prstGeom prst="rect">
            <a:avLst/>
          </a:prstGeom>
          <a:solidFill>
            <a:schemeClr val="tx2">
              <a:lumMod val="50000"/>
            </a:schemeClr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вторение 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5417FF8-6AA0-45F8-B43F-FCD1FC25802E}" type="datetimeFigureOut">
              <a:rPr lang="ru-RU" smtClean="0"/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8828E67-5B56-4241-BEC3-0CC619FB6B96}" type="slidenum">
              <a:rPr lang="ru-RU" smtClean="0"/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5417FF8-6AA0-45F8-B43F-FCD1FC25802E}" type="datetimeFigureOut">
              <a:rPr lang="ru-RU" smtClean="0"/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8828E67-5B56-4241-BEC3-0CC619FB6B96}" type="slidenum">
              <a:rPr lang="ru-RU" smtClean="0"/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 userDrawn="1"/>
        </p:nvSpPr>
        <p:spPr>
          <a:xfrm>
            <a:off x="403413" y="2276872"/>
            <a:ext cx="8324191" cy="4320480"/>
          </a:xfrm>
          <a:prstGeom prst="rect">
            <a:avLst/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408550" y="1548059"/>
            <a:ext cx="8319054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-2638" y="1618768"/>
            <a:ext cx="1547664" cy="504056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tx2">
              <a:lumMod val="75000"/>
            </a:schemeClr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Решение</a:t>
            </a:r>
            <a:r>
              <a:rPr lang="ru-RU" sz="32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задач с помощью </a:t>
            </a:r>
            <a:endParaRPr lang="ru-RU" sz="3200" b="1" baseline="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2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с</a:t>
            </a:r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стем  уравнений. </a:t>
            </a:r>
            <a:endParaRPr lang="ru-RU" sz="32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 userDrawn="1"/>
        </p:nvSpPr>
        <p:spPr>
          <a:xfrm>
            <a:off x="611560" y="728700"/>
            <a:ext cx="7920880" cy="5724636"/>
          </a:xfrm>
          <a:prstGeom prst="rect">
            <a:avLst/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4860032" y="404664"/>
            <a:ext cx="3960440" cy="648072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сточники 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12" descr="https://goods.kaypu.com/photo/537e6f6997b6098a3618bafd.jpg"/>
          <p:cNvPicPr>
            <a:picLocks noChangeAspect="1" noChangeArrowheads="1"/>
          </p:cNvPicPr>
          <p:nvPr userDrawn="1"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6156176" y="1128748"/>
            <a:ext cx="2366060" cy="3234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8" descr="https://cdn1.ozone.ru/s3/multimedia-k/6455066516.jpg"/>
          <p:cNvPicPr>
            <a:picLocks noChangeAspect="1" noChangeArrowheads="1"/>
          </p:cNvPicPr>
          <p:nvPr userDrawn="1"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563888" y="1268588"/>
            <a:ext cx="2397722" cy="3234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6" descr="https://fkniga.ru/media/product/07/07050302/KA-00394053_02.jpg"/>
          <p:cNvPicPr>
            <a:picLocks noChangeAspect="1" noChangeArrowheads="1"/>
          </p:cNvPicPr>
          <p:nvPr userDrawn="1"/>
        </p:nvPicPr>
        <p:blipFill rotWithShape="1">
          <a:blip r:embed="rId4" cstate="email"/>
          <a:srcRect/>
          <a:stretch>
            <a:fillRect/>
          </a:stretch>
        </p:blipFill>
        <p:spPr bwMode="auto">
          <a:xfrm>
            <a:off x="6444208" y="3356992"/>
            <a:ext cx="2425137" cy="32363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Обложка книги Алгебра 7 класс. Учебник. ФГОС, Автор Колягин Ю.М. Ткачева М.В. Фёдорова Н.Е., издательство Просвещение | купить в книжном магазине Рослит"/>
          <p:cNvPicPr>
            <a:picLocks noChangeAspect="1" noChangeArrowheads="1"/>
          </p:cNvPicPr>
          <p:nvPr userDrawn="1"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4855891" y="2778082"/>
            <a:ext cx="2425753" cy="3234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0" descr="https://sun9-71.userapi.com/impf/LSTCBz44icSV5n0wBGqfgrJT6yo_LD0iEZ08iQ/eeHGTKx2A0Q.jpg?size=859x1080&amp;quality=96&amp;sign=20dbe97d4a4777ebebb374bbd7ed0743&amp;c_uniq_tag=814dr6Cx5lbjMCT95WOfmtnhm4uxk9GGkUFMmqHaN08&amp;type=album"/>
          <p:cNvPicPr>
            <a:picLocks noChangeAspect="1" noChangeArrowheads="1"/>
          </p:cNvPicPr>
          <p:nvPr userDrawn="1"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2954907" y="3623664"/>
            <a:ext cx="2355371" cy="3234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 userDrawn="1"/>
        </p:nvSpPr>
        <p:spPr>
          <a:xfrm>
            <a:off x="409904" y="260648"/>
            <a:ext cx="8324191" cy="6336704"/>
          </a:xfrm>
          <a:prstGeom prst="rect">
            <a:avLst/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 userDrawn="1"/>
        </p:nvSpPr>
        <p:spPr>
          <a:xfrm>
            <a:off x="403413" y="1916832"/>
            <a:ext cx="8324191" cy="4680520"/>
          </a:xfrm>
          <a:prstGeom prst="rect">
            <a:avLst/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389044" y="1217220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-14648" y="1117313"/>
            <a:ext cx="1547664" cy="504056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251520" y="332656"/>
            <a:ext cx="8640960" cy="720080"/>
          </a:xfrm>
          <a:prstGeom prst="rect">
            <a:avLst/>
          </a:prstGeom>
          <a:solidFill>
            <a:schemeClr val="tx2">
              <a:lumMod val="50000"/>
            </a:schemeClr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е</a:t>
            </a:r>
            <a:r>
              <a:rPr lang="ru-RU" sz="30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задач с помощью с</a:t>
            </a:r>
            <a:r>
              <a:rPr lang="ru-RU" sz="3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стем уравнений </a:t>
            </a:r>
            <a:endParaRPr lang="ru-RU" sz="30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8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 userDrawn="1"/>
        </p:nvSpPr>
        <p:spPr>
          <a:xfrm>
            <a:off x="403413" y="1916832"/>
            <a:ext cx="8324191" cy="4680520"/>
          </a:xfrm>
          <a:prstGeom prst="rect">
            <a:avLst/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0" name="Прямоугольник 9"/>
          <p:cNvSpPr/>
          <p:nvPr userDrawn="1"/>
        </p:nvSpPr>
        <p:spPr>
          <a:xfrm>
            <a:off x="389044" y="1217220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Прямоугольник 10"/>
          <p:cNvSpPr/>
          <p:nvPr userDrawn="1"/>
        </p:nvSpPr>
        <p:spPr>
          <a:xfrm>
            <a:off x="-14648" y="1117313"/>
            <a:ext cx="1547664" cy="504056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251520" y="332656"/>
            <a:ext cx="8640960" cy="720080"/>
          </a:xfrm>
          <a:prstGeom prst="rect">
            <a:avLst/>
          </a:prstGeom>
          <a:solidFill>
            <a:schemeClr val="tx2">
              <a:lumMod val="50000"/>
            </a:schemeClr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е</a:t>
            </a:r>
            <a:r>
              <a:rPr lang="ru-RU" sz="30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задач с помощью с</a:t>
            </a:r>
            <a:r>
              <a:rPr lang="ru-RU" sz="3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стем уравнений </a:t>
            </a:r>
            <a:endParaRPr lang="ru-RU" sz="30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 userDrawn="1"/>
        </p:nvSpPr>
        <p:spPr>
          <a:xfrm>
            <a:off x="403413" y="3284984"/>
            <a:ext cx="8324191" cy="3312368"/>
          </a:xfrm>
          <a:prstGeom prst="rect">
            <a:avLst/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0" name="Прямоугольник 9"/>
          <p:cNvSpPr/>
          <p:nvPr userDrawn="1"/>
        </p:nvSpPr>
        <p:spPr>
          <a:xfrm>
            <a:off x="389044" y="1217220"/>
            <a:ext cx="8352928" cy="1995756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Прямоугольник 10"/>
          <p:cNvSpPr/>
          <p:nvPr userDrawn="1"/>
        </p:nvSpPr>
        <p:spPr>
          <a:xfrm>
            <a:off x="-14648" y="1117313"/>
            <a:ext cx="1547664" cy="504056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адача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 userDrawn="1"/>
        </p:nvSpPr>
        <p:spPr>
          <a:xfrm>
            <a:off x="251520" y="332656"/>
            <a:ext cx="8640960" cy="720080"/>
          </a:xfrm>
          <a:prstGeom prst="rect">
            <a:avLst/>
          </a:prstGeom>
          <a:solidFill>
            <a:schemeClr val="tx2">
              <a:lumMod val="50000"/>
            </a:schemeClr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е</a:t>
            </a:r>
            <a:r>
              <a:rPr lang="ru-RU" sz="30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задач с помощью с</a:t>
            </a:r>
            <a:r>
              <a:rPr lang="ru-RU" sz="3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стем уравнений </a:t>
            </a:r>
            <a:endParaRPr lang="ru-RU" sz="30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 userDrawn="1"/>
        </p:nvSpPr>
        <p:spPr>
          <a:xfrm>
            <a:off x="403413" y="1171701"/>
            <a:ext cx="8324191" cy="936104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 userDrawn="1"/>
        </p:nvSpPr>
        <p:spPr>
          <a:xfrm>
            <a:off x="403413" y="2204864"/>
            <a:ext cx="8324191" cy="4392488"/>
          </a:xfrm>
          <a:prstGeom prst="rect">
            <a:avLst/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-14648" y="1117313"/>
            <a:ext cx="1547664" cy="504056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251520" y="332656"/>
            <a:ext cx="8640960" cy="720080"/>
          </a:xfrm>
          <a:prstGeom prst="rect">
            <a:avLst/>
          </a:prstGeom>
          <a:solidFill>
            <a:schemeClr val="tx2">
              <a:lumMod val="50000"/>
            </a:schemeClr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е</a:t>
            </a:r>
            <a:r>
              <a:rPr lang="ru-RU" sz="30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задач с помощью с</a:t>
            </a:r>
            <a:r>
              <a:rPr lang="ru-RU" sz="3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стем уравнений </a:t>
            </a:r>
            <a:endParaRPr lang="ru-RU" sz="30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6" Type="http://schemas.openxmlformats.org/officeDocument/2006/relationships/theme" Target="../theme/theme1.xml"/><Relationship Id="rId25" Type="http://schemas.openxmlformats.org/officeDocument/2006/relationships/image" Target="../media/image7.jpeg"/><Relationship Id="rId24" Type="http://schemas.openxmlformats.org/officeDocument/2006/relationships/slideLayout" Target="../slideLayouts/slideLayout24.xml"/><Relationship Id="rId23" Type="http://schemas.openxmlformats.org/officeDocument/2006/relationships/slideLayout" Target="../slideLayouts/slideLayout23.xml"/><Relationship Id="rId22" Type="http://schemas.openxmlformats.org/officeDocument/2006/relationships/slideLayout" Target="../slideLayouts/slideLayout22.xml"/><Relationship Id="rId21" Type="http://schemas.openxmlformats.org/officeDocument/2006/relationships/slideLayout" Target="../slideLayouts/slideLayout21.xml"/><Relationship Id="rId20" Type="http://schemas.openxmlformats.org/officeDocument/2006/relationships/slideLayout" Target="../slideLayouts/slideLayout20.xml"/><Relationship Id="rId2" Type="http://schemas.openxmlformats.org/officeDocument/2006/relationships/slideLayout" Target="../slideLayouts/slideLayout2.xml"/><Relationship Id="rId19" Type="http://schemas.openxmlformats.org/officeDocument/2006/relationships/slideLayout" Target="../slideLayouts/slideLayout19.xml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https://catherineasquithgallery.com/uploads/posts/2021-02/1612779830_16-p-goluboi-fon-v-kletku-21.jpg"/>
          <p:cNvPicPr>
            <a:picLocks noChangeAspect="1" noChangeArrowheads="1"/>
          </p:cNvPicPr>
          <p:nvPr userDrawn="1"/>
        </p:nvPicPr>
        <p:blipFill rotWithShape="1">
          <a:blip r:embed="rId25" cstate="email">
            <a:duotone>
              <a:schemeClr val="accent5">
                <a:shade val="45000"/>
                <a:satMod val="135000"/>
              </a:schemeClr>
              <a:prstClr val="white"/>
            </a:duotone>
          </a:blip>
          <a:srcRect t="-271" b="-1"/>
          <a:stretch>
            <a:fillRect/>
          </a:stretch>
        </p:blipFill>
        <p:spPr bwMode="auto">
          <a:xfrm>
            <a:off x="0" y="0"/>
            <a:ext cx="9166504" cy="68766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Рамка 7"/>
          <p:cNvSpPr/>
          <p:nvPr userDrawn="1"/>
        </p:nvSpPr>
        <p:spPr>
          <a:xfrm>
            <a:off x="107504" y="116632"/>
            <a:ext cx="8928992" cy="6624736"/>
          </a:xfrm>
          <a:prstGeom prst="frame">
            <a:avLst>
              <a:gd name="adj1" fmla="val 1206"/>
            </a:avLst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  <p:sldLayoutId id="2147483672" r:id="rId24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5.xml"/><Relationship Id="rId8" Type="http://schemas.openxmlformats.org/officeDocument/2006/relationships/image" Target="../media/image31.wmf"/><Relationship Id="rId7" Type="http://schemas.openxmlformats.org/officeDocument/2006/relationships/oleObject" Target="../embeddings/oleObject24.bin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9.wmf"/><Relationship Id="rId3" Type="http://schemas.openxmlformats.org/officeDocument/2006/relationships/oleObject" Target="../embeddings/oleObject22.bin"/><Relationship Id="rId2" Type="http://schemas.openxmlformats.org/officeDocument/2006/relationships/image" Target="../media/image28.wmf"/><Relationship Id="rId11" Type="http://schemas.openxmlformats.org/officeDocument/2006/relationships/notesSlide" Target="../notesSlides/notesSlide10.xml"/><Relationship Id="rId10" Type="http://schemas.openxmlformats.org/officeDocument/2006/relationships/vmlDrawing" Target="../drawings/vmlDrawing5.vml"/><Relationship Id="rId1" Type="http://schemas.openxmlformats.org/officeDocument/2006/relationships/oleObject" Target="../embeddings/oleObject21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8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5.xml"/><Relationship Id="rId8" Type="http://schemas.openxmlformats.org/officeDocument/2006/relationships/image" Target="../media/image35.wmf"/><Relationship Id="rId7" Type="http://schemas.openxmlformats.org/officeDocument/2006/relationships/oleObject" Target="../embeddings/oleObject28.bin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3.wmf"/><Relationship Id="rId3" Type="http://schemas.openxmlformats.org/officeDocument/2006/relationships/oleObject" Target="../embeddings/oleObject26.bin"/><Relationship Id="rId2" Type="http://schemas.openxmlformats.org/officeDocument/2006/relationships/image" Target="../media/image32.wmf"/><Relationship Id="rId11" Type="http://schemas.openxmlformats.org/officeDocument/2006/relationships/notesSlide" Target="../notesSlides/notesSlide12.xml"/><Relationship Id="rId10" Type="http://schemas.openxmlformats.org/officeDocument/2006/relationships/vmlDrawing" Target="../drawings/vmlDrawing6.vml"/><Relationship Id="rId1" Type="http://schemas.openxmlformats.org/officeDocument/2006/relationships/oleObject" Target="../embeddings/oleObject25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8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5.xml"/><Relationship Id="rId8" Type="http://schemas.openxmlformats.org/officeDocument/2006/relationships/image" Target="../media/image39.wmf"/><Relationship Id="rId7" Type="http://schemas.openxmlformats.org/officeDocument/2006/relationships/oleObject" Target="../embeddings/oleObject32.bin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7.wmf"/><Relationship Id="rId3" Type="http://schemas.openxmlformats.org/officeDocument/2006/relationships/oleObject" Target="../embeddings/oleObject30.bin"/><Relationship Id="rId2" Type="http://schemas.openxmlformats.org/officeDocument/2006/relationships/image" Target="../media/image36.wmf"/><Relationship Id="rId11" Type="http://schemas.openxmlformats.org/officeDocument/2006/relationships/notesSlide" Target="../notesSlides/notesSlide14.xml"/><Relationship Id="rId10" Type="http://schemas.openxmlformats.org/officeDocument/2006/relationships/vmlDrawing" Target="../drawings/vmlDrawing7.vml"/><Relationship Id="rId1" Type="http://schemas.openxmlformats.org/officeDocument/2006/relationships/oleObject" Target="../embeddings/oleObject29.bin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.xml"/><Relationship Id="rId3" Type="http://schemas.openxmlformats.org/officeDocument/2006/relationships/hyperlink" Target="https://media.baamboozle.com/uploads/images/441113/1628332827_163257.png" TargetMode="External"/><Relationship Id="rId2" Type="http://schemas.openxmlformats.org/officeDocument/2006/relationships/hyperlink" Target="http://karmanform.ucoz.ru/" TargetMode="External"/><Relationship Id="rId1" Type="http://schemas.openxmlformats.org/officeDocument/2006/relationships/hyperlink" Target="https://catherineasquithgallery.com/uploads/posts/2021-02/1612779830_16-p-goluboi-fon-v-kletku-21.jpg" TargetMode="Externa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hyperlink" Target="https://znanio.ru/" TargetMode="Externa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.wmf"/><Relationship Id="rId8" Type="http://schemas.openxmlformats.org/officeDocument/2006/relationships/oleObject" Target="../embeddings/oleObject4.bin"/><Relationship Id="rId7" Type="http://schemas.openxmlformats.org/officeDocument/2006/relationships/image" Target="../media/image11.w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3" Type="http://schemas.openxmlformats.org/officeDocument/2006/relationships/slide" Target="slide3.xml"/><Relationship Id="rId2" Type="http://schemas.openxmlformats.org/officeDocument/2006/relationships/image" Target="../media/image9.wmf"/><Relationship Id="rId15" Type="http://schemas.openxmlformats.org/officeDocument/2006/relationships/notesSlide" Target="../notesSlides/notesSlide2.xml"/><Relationship Id="rId14" Type="http://schemas.openxmlformats.org/officeDocument/2006/relationships/vmlDrawing" Target="../drawings/vmlDrawing1.vml"/><Relationship Id="rId13" Type="http://schemas.openxmlformats.org/officeDocument/2006/relationships/slideLayout" Target="../slideLayouts/slideLayout15.xml"/><Relationship Id="rId12" Type="http://schemas.openxmlformats.org/officeDocument/2006/relationships/oleObject" Target="../embeddings/oleObject6.bin"/><Relationship Id="rId11" Type="http://schemas.openxmlformats.org/officeDocument/2006/relationships/image" Target="../media/image13.wmf"/><Relationship Id="rId10" Type="http://schemas.openxmlformats.org/officeDocument/2006/relationships/oleObject" Target="../embeddings/oleObject5.bin"/><Relationship Id="rId1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.bin"/><Relationship Id="rId8" Type="http://schemas.openxmlformats.org/officeDocument/2006/relationships/image" Target="../media/image17.wmf"/><Relationship Id="rId7" Type="http://schemas.openxmlformats.org/officeDocument/2006/relationships/oleObject" Target="../embeddings/oleObject10.bin"/><Relationship Id="rId6" Type="http://schemas.openxmlformats.org/officeDocument/2006/relationships/image" Target="../media/image16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5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14.wmf"/><Relationship Id="rId16" Type="http://schemas.openxmlformats.org/officeDocument/2006/relationships/notesSlide" Target="../notesSlides/notesSlide3.xml"/><Relationship Id="rId15" Type="http://schemas.openxmlformats.org/officeDocument/2006/relationships/vmlDrawing" Target="../drawings/vmlDrawing2.vml"/><Relationship Id="rId14" Type="http://schemas.openxmlformats.org/officeDocument/2006/relationships/slideLayout" Target="../slideLayouts/slideLayout15.xml"/><Relationship Id="rId13" Type="http://schemas.openxmlformats.org/officeDocument/2006/relationships/slide" Target="slide3.xml"/><Relationship Id="rId12" Type="http://schemas.openxmlformats.org/officeDocument/2006/relationships/image" Target="../media/image19.wmf"/><Relationship Id="rId11" Type="http://schemas.openxmlformats.org/officeDocument/2006/relationships/oleObject" Target="../embeddings/oleObject12.bin"/><Relationship Id="rId10" Type="http://schemas.openxmlformats.org/officeDocument/2006/relationships/image" Target="../media/image18.wmf"/><Relationship Id="rId1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8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5.xml"/><Relationship Id="rId8" Type="http://schemas.openxmlformats.org/officeDocument/2006/relationships/image" Target="../media/image23.wmf"/><Relationship Id="rId7" Type="http://schemas.openxmlformats.org/officeDocument/2006/relationships/oleObject" Target="../embeddings/oleObject16.bin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1.w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20.wmf"/><Relationship Id="rId11" Type="http://schemas.openxmlformats.org/officeDocument/2006/relationships/notesSlide" Target="../notesSlides/notesSlide6.xml"/><Relationship Id="rId10" Type="http://schemas.openxmlformats.org/officeDocument/2006/relationships/vmlDrawing" Target="../drawings/vmlDrawing3.vml"/><Relationship Id="rId1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5.xml"/><Relationship Id="rId8" Type="http://schemas.openxmlformats.org/officeDocument/2006/relationships/image" Target="../media/image27.wmf"/><Relationship Id="rId7" Type="http://schemas.openxmlformats.org/officeDocument/2006/relationships/oleObject" Target="../embeddings/oleObject20.bin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5.wmf"/><Relationship Id="rId3" Type="http://schemas.openxmlformats.org/officeDocument/2006/relationships/oleObject" Target="../embeddings/oleObject18.bin"/><Relationship Id="rId2" Type="http://schemas.openxmlformats.org/officeDocument/2006/relationships/image" Target="../media/image24.wmf"/><Relationship Id="rId11" Type="http://schemas.openxmlformats.org/officeDocument/2006/relationships/notesSlide" Target="../notesSlides/notesSlide8.xml"/><Relationship Id="rId10" Type="http://schemas.openxmlformats.org/officeDocument/2006/relationships/vmlDrawing" Target="../drawings/vmlDrawing4.vml"/><Relationship Id="rId1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Изображение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51460" y="6309360"/>
            <a:ext cx="7050405" cy="2952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Управляющая кнопка: далее 1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1119188" y="4413250"/>
          <a:ext cx="730567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78" name="Equation" r:id="rId1" imgW="65836800" imgH="12801600" progId="Equation.DSMT4">
                  <p:embed/>
                </p:oleObj>
              </mc:Choice>
              <mc:Fallback>
                <p:oleObj name="Equation" r:id="rId1" imgW="65836800" imgH="12801600" progId="Equation.DSMT4">
                  <p:embed/>
                  <p:pic>
                    <p:nvPicPr>
                      <p:cNvPr id="0" name="Изображение 2365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4413250"/>
                        <a:ext cx="7305675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5517904" y="2809911"/>
          <a:ext cx="2716212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79" name="Equation" r:id="rId3" imgW="21640800" imgH="10972800" progId="Equation.DSMT4">
                  <p:embed/>
                </p:oleObj>
              </mc:Choice>
              <mc:Fallback>
                <p:oleObj name="Equation" r:id="rId3" imgW="21640800" imgH="10972800" progId="Equation.DSMT4">
                  <p:embed/>
                  <p:pic>
                    <p:nvPicPr>
                      <p:cNvPr id="0" name="Изображение 2365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7904" y="2809911"/>
                        <a:ext cx="2716212" cy="1376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Овал 7"/>
          <p:cNvSpPr/>
          <p:nvPr/>
        </p:nvSpPr>
        <p:spPr>
          <a:xfrm>
            <a:off x="5064770" y="3174527"/>
            <a:ext cx="576064" cy="626368"/>
          </a:xfrm>
          <a:prstGeom prst="ellipse">
            <a:avLst/>
          </a:prstGeom>
          <a:noFill/>
          <a:ln w="349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ru-RU" sz="36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3399303" y="4343058"/>
            <a:ext cx="1890830" cy="163740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3275856" y="2132856"/>
            <a:ext cx="5902011" cy="504056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оставим и решим систему уравнений: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5290133" y="4329325"/>
            <a:ext cx="3314314" cy="155690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1793852" y="5980459"/>
          <a:ext cx="5943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80" name="Equation" r:id="rId5" imgW="46634400" imgH="4876800" progId="Equation.DSMT4">
                  <p:embed/>
                </p:oleObj>
              </mc:Choice>
              <mc:Fallback>
                <p:oleObj name="Equation" r:id="rId5" imgW="46634400" imgH="4876800" progId="Equation.DSMT4">
                  <p:embed/>
                  <p:pic>
                    <p:nvPicPr>
                      <p:cNvPr id="0" name="Изображение 2365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52" y="5980459"/>
                        <a:ext cx="5943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Таблица 16"/>
          <p:cNvGraphicFramePr>
            <a:graphicFrameLocks noGrp="1"/>
          </p:cNvGraphicFramePr>
          <p:nvPr/>
        </p:nvGraphicFramePr>
        <p:xfrm>
          <a:off x="637054" y="337023"/>
          <a:ext cx="7828612" cy="17687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27812"/>
                <a:gridCol w="1584176"/>
                <a:gridCol w="2448272"/>
                <a:gridCol w="216024"/>
                <a:gridCol w="2952328"/>
              </a:tblGrid>
              <a:tr h="139040">
                <a:tc>
                  <a:txBody>
                    <a:bodyPr/>
                    <a:lstStyle/>
                    <a:p>
                      <a:endParaRPr lang="ru-RU" sz="3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3200" i="0" baseline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</a:t>
                      </a:r>
                      <a:r>
                        <a:rPr lang="ru-RU" sz="3200" i="0" baseline="0" dirty="0" err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ящ</a:t>
                      </a:r>
                      <a:r>
                        <a:rPr lang="ru-RU" sz="3200" i="0" baseline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ru-RU" sz="3200" i="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ru-RU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ереложили/стало</a:t>
                      </a:r>
                      <a:endParaRPr lang="ru-RU" sz="3200" i="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0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endParaRPr lang="ru-RU" sz="3000" b="1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3200" b="1" i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r>
                        <a:rPr lang="ru-RU" sz="3200" b="1" i="1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ru-RU" sz="3200" b="1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3200" b="1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l"/>
                      <a:r>
                        <a:rPr lang="ru-RU" sz="3200" b="1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х</a:t>
                      </a:r>
                      <a:r>
                        <a:rPr lang="ru-RU" sz="3200" b="1" i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– 45</a:t>
                      </a:r>
                      <a:endParaRPr lang="ru-RU" sz="3200" b="1" i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l"/>
                      <a:r>
                        <a:rPr lang="ru-RU" sz="3200" b="1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у</a:t>
                      </a:r>
                      <a:r>
                        <a:rPr lang="ru-RU" sz="3200" b="1" i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+ 45</a:t>
                      </a:r>
                      <a:endParaRPr lang="ru-RU" sz="3200" b="1" i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32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l"/>
                      <a:r>
                        <a:rPr lang="ru-RU" sz="30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30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r>
                        <a:rPr lang="ru-RU" sz="30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+ 20</a:t>
                      </a:r>
                      <a:endParaRPr lang="ru-RU" sz="3000" b="1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l"/>
                      <a:r>
                        <a:rPr lang="ru-RU" sz="30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ru-RU" sz="30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у</a:t>
                      </a:r>
                      <a:r>
                        <a:rPr lang="ru-RU" sz="3000" b="1" i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– 20) · 3</a:t>
                      </a:r>
                      <a:endParaRPr lang="ru-RU" sz="3000" b="1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10540">
                <a:tc>
                  <a:txBody>
                    <a:bodyPr/>
                    <a:lstStyle/>
                    <a:p>
                      <a:pPr algn="ctr"/>
                      <a:r>
                        <a:rPr lang="en-US" sz="3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I</a:t>
                      </a:r>
                      <a:endParaRPr lang="ru-RU" sz="3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3200" b="1" i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r>
                        <a:rPr lang="ru-RU" sz="3200" b="1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у</a:t>
                      </a:r>
                      <a:endParaRPr lang="ru-RU" sz="3200" b="1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32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cPr/>
                </a:tc>
              </a:tr>
            </a:tbl>
          </a:graphicData>
        </a:graphic>
      </p:graphicFrame>
      <p:sp>
        <p:nvSpPr>
          <p:cNvPr id="19" name="Прямоугольник 18"/>
          <p:cNvSpPr/>
          <p:nvPr/>
        </p:nvSpPr>
        <p:spPr>
          <a:xfrm>
            <a:off x="4399988" y="1190676"/>
            <a:ext cx="664782" cy="568012"/>
          </a:xfrm>
          <a:prstGeom prst="rect">
            <a:avLst/>
          </a:prstGeom>
          <a:solidFill>
            <a:srgbClr val="CAD9E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5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lang="ru-RU" sz="5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Развернутая стрелка 21"/>
          <p:cNvSpPr/>
          <p:nvPr/>
        </p:nvSpPr>
        <p:spPr>
          <a:xfrm rot="5400000">
            <a:off x="3847058" y="1409961"/>
            <a:ext cx="874385" cy="231475"/>
          </a:xfrm>
          <a:prstGeom prst="uturnArrow">
            <a:avLst>
              <a:gd name="adj1" fmla="val 14110"/>
              <a:gd name="adj2" fmla="val 9150"/>
              <a:gd name="adj3" fmla="val 46165"/>
              <a:gd name="adj4" fmla="val 43750"/>
              <a:gd name="adj5" fmla="val 9814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24" name="Прямоугольник 23"/>
          <p:cNvSpPr/>
          <p:nvPr/>
        </p:nvSpPr>
        <p:spPr>
          <a:xfrm>
            <a:off x="7717308" y="1155298"/>
            <a:ext cx="664782" cy="568012"/>
          </a:xfrm>
          <a:prstGeom prst="rect">
            <a:avLst/>
          </a:prstGeom>
          <a:solidFill>
            <a:srgbClr val="CAD9E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5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lang="ru-RU" sz="5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Развернутая стрелка 24"/>
          <p:cNvSpPr/>
          <p:nvPr/>
        </p:nvSpPr>
        <p:spPr>
          <a:xfrm rot="5400000">
            <a:off x="7164378" y="1374583"/>
            <a:ext cx="874385" cy="231475"/>
          </a:xfrm>
          <a:prstGeom prst="uturnArrow">
            <a:avLst>
              <a:gd name="adj1" fmla="val 14110"/>
              <a:gd name="adj2" fmla="val 9150"/>
              <a:gd name="adj3" fmla="val 46165"/>
              <a:gd name="adj4" fmla="val 43750"/>
              <a:gd name="adj5" fmla="val 9814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778032" y="2736508"/>
          <a:ext cx="4311650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81" name="Equation" r:id="rId7" imgW="35966400" imgH="13411200" progId="Equation.DSMT4">
                  <p:embed/>
                </p:oleObj>
              </mc:Choice>
              <mc:Fallback>
                <p:oleObj name="Equation" r:id="rId7" imgW="35966400" imgH="13411200" progId="Equation.DSMT4">
                  <p:embed/>
                  <p:pic>
                    <p:nvPicPr>
                      <p:cNvPr id="0" name="Изображение 2365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032" y="2736508"/>
                        <a:ext cx="4311650" cy="1606550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8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3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63030" y="1372367"/>
            <a:ext cx="832570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ru-RU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звестно, что 2 стола и 6 стульев стоили 7 600 р. После того как столы подешевели на 10 %, а стулья – на 20 %, стол и два стула стали стоить 2 760 р. Какова была начальная цена одного стола и одного стула</a:t>
            </a:r>
            <a:r>
              <a:rPr lang="ru-RU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ru-RU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12865" y="1110757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Прямоугольник 14">
            <a:hlinkClick r:id="" action="ppaction://hlinkshowjump?jump=nextslide"/>
          </p:cNvPr>
          <p:cNvSpPr/>
          <p:nvPr/>
        </p:nvSpPr>
        <p:spPr>
          <a:xfrm>
            <a:off x="7630203" y="6021288"/>
            <a:ext cx="1547664" cy="504056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е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/>
        </p:nvGraphicFramePr>
        <p:xfrm>
          <a:off x="555102" y="3648589"/>
          <a:ext cx="7977232" cy="17530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4475"/>
                <a:gridCol w="1213837"/>
                <a:gridCol w="2664296"/>
                <a:gridCol w="3014624"/>
              </a:tblGrid>
              <a:tr h="139040">
                <a:tc>
                  <a:txBody>
                    <a:bodyPr/>
                    <a:lstStyle/>
                    <a:p>
                      <a:endParaRPr lang="ru-RU" sz="3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3200" i="0" baseline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Один </a:t>
                      </a:r>
                      <a:endParaRPr lang="ru-RU" sz="3200" i="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ол-во /</a:t>
                      </a:r>
                      <a:r>
                        <a:rPr lang="ru-RU" sz="3200" i="0" dirty="0" err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т-ть</a:t>
                      </a:r>
                      <a:endParaRPr lang="ru-RU" sz="3200" i="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Изменения </a:t>
                      </a:r>
                      <a:endParaRPr lang="ru-RU" sz="3200" i="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sz="30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тол</a:t>
                      </a:r>
                      <a:endParaRPr lang="ru-RU" sz="3000" b="1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3200" b="1" i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r>
                        <a:rPr lang="ru-RU" sz="3200" b="1" i="1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ru-RU" sz="3200" b="1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3200" b="1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ru-RU" sz="3200" b="1" i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 / 2</a:t>
                      </a:r>
                      <a:r>
                        <a:rPr lang="ru-RU" sz="3200" b="1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3200" b="1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ru-RU" sz="3200" b="1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3200" b="1" i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9</a:t>
                      </a:r>
                      <a:r>
                        <a:rPr lang="ru-RU" sz="3200" b="1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3200" b="1" i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94830">
                <a:tc>
                  <a:txBody>
                    <a:bodyPr/>
                    <a:lstStyle/>
                    <a:p>
                      <a:pPr algn="ctr"/>
                      <a:r>
                        <a:rPr lang="ru-RU" sz="3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тул</a:t>
                      </a:r>
                      <a:endParaRPr lang="ru-RU" sz="3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3200" b="1" i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r>
                        <a:rPr lang="ru-RU" sz="3200" b="1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у</a:t>
                      </a:r>
                      <a:endParaRPr lang="ru-RU" sz="3200" b="1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ru-RU" sz="3200" b="1" i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6 / 6</a:t>
                      </a:r>
                      <a:r>
                        <a:rPr lang="ru-RU" sz="3200" b="1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у</a:t>
                      </a:r>
                      <a:endParaRPr lang="ru-RU" sz="3200" b="1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ru-RU" sz="3200" b="1" i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0,8</a:t>
                      </a:r>
                      <a:r>
                        <a:rPr lang="ru-RU" sz="3200" b="1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у</a:t>
                      </a:r>
                      <a:r>
                        <a:rPr lang="ru-RU" sz="3200" b="1" i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· 2</a:t>
                      </a:r>
                      <a:endParaRPr lang="ru-RU" sz="3200" b="1" i="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1701286" y="4305026"/>
            <a:ext cx="1080119" cy="4320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Прямоугольник 22"/>
          <p:cNvSpPr/>
          <p:nvPr/>
        </p:nvSpPr>
        <p:spPr>
          <a:xfrm>
            <a:off x="1701286" y="4919711"/>
            <a:ext cx="1080119" cy="4320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4179659" y="4305026"/>
            <a:ext cx="1271594" cy="1008112"/>
          </a:xfrm>
          <a:prstGeom prst="rect">
            <a:avLst/>
          </a:prstGeom>
          <a:solidFill>
            <a:srgbClr val="CAD9E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600 р</a:t>
            </a:r>
            <a:endParaRPr lang="ru-RU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авая фигурная скобка 4"/>
          <p:cNvSpPr/>
          <p:nvPr/>
        </p:nvSpPr>
        <p:spPr>
          <a:xfrm>
            <a:off x="3994419" y="4305026"/>
            <a:ext cx="216024" cy="1008112"/>
          </a:xfrm>
          <a:prstGeom prst="rightBrace">
            <a:avLst>
              <a:gd name="adj1" fmla="val 24011"/>
              <a:gd name="adj2" fmla="val 50000"/>
            </a:avLst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Прямоугольник 17"/>
          <p:cNvSpPr/>
          <p:nvPr/>
        </p:nvSpPr>
        <p:spPr>
          <a:xfrm>
            <a:off x="7171988" y="4324734"/>
            <a:ext cx="1271594" cy="1008112"/>
          </a:xfrm>
          <a:prstGeom prst="rect">
            <a:avLst/>
          </a:prstGeom>
          <a:solidFill>
            <a:srgbClr val="CAD9E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60 р</a:t>
            </a:r>
            <a:endParaRPr lang="ru-RU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Правая фигурная скобка 21"/>
          <p:cNvSpPr/>
          <p:nvPr/>
        </p:nvSpPr>
        <p:spPr>
          <a:xfrm>
            <a:off x="6968008" y="4324734"/>
            <a:ext cx="216024" cy="1008112"/>
          </a:xfrm>
          <a:prstGeom prst="rightBrace">
            <a:avLst>
              <a:gd name="adj1" fmla="val 24011"/>
              <a:gd name="adj2" fmla="val 50000"/>
            </a:avLst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Прямоугольник 23"/>
          <p:cNvSpPr/>
          <p:nvPr/>
        </p:nvSpPr>
        <p:spPr>
          <a:xfrm>
            <a:off x="4102432" y="4299621"/>
            <a:ext cx="1348822" cy="104160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платили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</a:t>
            </a:r>
            <a:r>
              <a:rPr lang="ru-RU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endParaRPr lang="ru-RU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ru-RU" dirty="0"/>
          </a:p>
        </p:txBody>
      </p:sp>
      <p:sp>
        <p:nvSpPr>
          <p:cNvPr id="25" name="Прямоугольник 24"/>
          <p:cNvSpPr/>
          <p:nvPr/>
        </p:nvSpPr>
        <p:spPr>
          <a:xfrm>
            <a:off x="2941399" y="4305027"/>
            <a:ext cx="1053020" cy="104160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Прямоугольник 25"/>
          <p:cNvSpPr/>
          <p:nvPr/>
        </p:nvSpPr>
        <p:spPr>
          <a:xfrm>
            <a:off x="5589718" y="4305027"/>
            <a:ext cx="1378290" cy="10613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платили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</a:t>
            </a:r>
            <a:r>
              <a:rPr lang="ru-RU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endParaRPr lang="ru-RU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ru-RU" dirty="0"/>
          </a:p>
        </p:txBody>
      </p:sp>
      <p:sp>
        <p:nvSpPr>
          <p:cNvPr id="27" name="Прямоугольник 26"/>
          <p:cNvSpPr/>
          <p:nvPr/>
        </p:nvSpPr>
        <p:spPr>
          <a:xfrm>
            <a:off x="7076021" y="4299620"/>
            <a:ext cx="1403412" cy="104160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2" dur="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8" dur="7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4" dur="7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0" dur="7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6" dur="7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</p:childTnLst>
        </p:cTn>
      </p:par>
    </p:tnLst>
    <p:bldLst>
      <p:bldP spid="9" grpId="0" animBg="1"/>
      <p:bldP spid="23" grpId="0" animBg="1"/>
      <p:bldP spid="24" grpId="0" animBg="1"/>
      <p:bldP spid="25" grpId="0" animBg="1"/>
      <p:bldP spid="26" grpId="0" animBg="1"/>
      <p:bldP spid="2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Управляющая кнопка: далее 1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1279764" y="4209258"/>
          <a:ext cx="676592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94" name="Equation" r:id="rId1" imgW="60960000" imgH="15240000" progId="Equation.DSMT4">
                  <p:embed/>
                </p:oleObj>
              </mc:Choice>
              <mc:Fallback>
                <p:oleObj name="Equation" r:id="rId1" imgW="60960000" imgH="15240000" progId="Equation.DSMT4">
                  <p:embed/>
                  <p:pic>
                    <p:nvPicPr>
                      <p:cNvPr id="0" name="Изображение 2375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764" y="4209258"/>
                        <a:ext cx="6765925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5290132" y="2798763"/>
          <a:ext cx="3674355" cy="137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95" name="Equation" r:id="rId3" imgW="32308800" imgH="10972800" progId="Equation.DSMT4">
                  <p:embed/>
                </p:oleObj>
              </mc:Choice>
              <mc:Fallback>
                <p:oleObj name="Equation" r:id="rId3" imgW="32308800" imgH="10972800" progId="Equation.DSMT4">
                  <p:embed/>
                  <p:pic>
                    <p:nvPicPr>
                      <p:cNvPr id="0" name="Изображение 2375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0132" y="2798763"/>
                        <a:ext cx="3674355" cy="13763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4427984" y="4329325"/>
            <a:ext cx="1687013" cy="163740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3275856" y="2132856"/>
            <a:ext cx="5902011" cy="504056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оставим и решим систему уравнений: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6114997" y="4366235"/>
            <a:ext cx="2273427" cy="155690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1968500" y="5980113"/>
          <a:ext cx="55927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96" name="Equation" r:id="rId5" imgW="43891200" imgH="4876800" progId="Equation.DSMT4">
                  <p:embed/>
                </p:oleObj>
              </mc:Choice>
              <mc:Fallback>
                <p:oleObj name="Equation" r:id="rId5" imgW="43891200" imgH="4876800" progId="Equation.DSMT4">
                  <p:embed/>
                  <p:pic>
                    <p:nvPicPr>
                      <p:cNvPr id="0" name="Изображение 2375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5980113"/>
                        <a:ext cx="55927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251520" y="2694252"/>
          <a:ext cx="4817166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97" name="Equation" r:id="rId7" imgW="46329600" imgH="13411200" progId="Equation.DSMT4">
                  <p:embed/>
                </p:oleObj>
              </mc:Choice>
              <mc:Fallback>
                <p:oleObj name="Equation" r:id="rId7" imgW="46329600" imgH="13411200" progId="Equation.DSMT4">
                  <p:embed/>
                  <p:pic>
                    <p:nvPicPr>
                      <p:cNvPr id="0" name="Изображение 2375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694252"/>
                        <a:ext cx="4817166" cy="1606550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Таблица 15"/>
          <p:cNvGraphicFramePr>
            <a:graphicFrameLocks noGrp="1"/>
          </p:cNvGraphicFramePr>
          <p:nvPr/>
        </p:nvGraphicFramePr>
        <p:xfrm>
          <a:off x="606834" y="351695"/>
          <a:ext cx="7977232" cy="17530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4475"/>
                <a:gridCol w="1213837"/>
                <a:gridCol w="2664296"/>
                <a:gridCol w="3014624"/>
              </a:tblGrid>
              <a:tr h="139040">
                <a:tc>
                  <a:txBody>
                    <a:bodyPr/>
                    <a:lstStyle/>
                    <a:p>
                      <a:endParaRPr lang="ru-RU" sz="3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3200" i="0" baseline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Один </a:t>
                      </a:r>
                      <a:endParaRPr lang="ru-RU" sz="3200" i="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ол-во/</a:t>
                      </a:r>
                      <a:r>
                        <a:rPr lang="ru-RU" sz="3200" i="0" dirty="0" err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т-ть</a:t>
                      </a:r>
                      <a:endParaRPr lang="ru-RU" sz="3200" i="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Изменения </a:t>
                      </a:r>
                      <a:endParaRPr lang="ru-RU" sz="3200" i="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sz="30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тол</a:t>
                      </a:r>
                      <a:endParaRPr lang="ru-RU" sz="3000" b="1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3200" b="1" i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r>
                        <a:rPr lang="ru-RU" sz="3200" b="1" i="1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ru-RU" sz="3200" b="1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3200" b="1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ru-RU" sz="3200" b="1" i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 / 2</a:t>
                      </a:r>
                      <a:r>
                        <a:rPr lang="ru-RU" sz="3200" b="1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3200" b="1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ru-RU" sz="3200" b="1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3200" b="1" i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9</a:t>
                      </a:r>
                      <a:r>
                        <a:rPr lang="ru-RU" sz="3200" b="1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3200" b="1" i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94830">
                <a:tc>
                  <a:txBody>
                    <a:bodyPr/>
                    <a:lstStyle/>
                    <a:p>
                      <a:pPr algn="ctr"/>
                      <a:r>
                        <a:rPr lang="ru-RU" sz="3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тул</a:t>
                      </a:r>
                      <a:endParaRPr lang="ru-RU" sz="3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3200" b="1" i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r>
                        <a:rPr lang="ru-RU" sz="3200" b="1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у</a:t>
                      </a:r>
                      <a:endParaRPr lang="ru-RU" sz="3200" b="1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ru-RU" sz="3200" b="1" i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6 / 6</a:t>
                      </a:r>
                      <a:r>
                        <a:rPr lang="ru-RU" sz="3200" b="1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у</a:t>
                      </a:r>
                      <a:endParaRPr lang="ru-RU" sz="3200" b="1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ru-RU" sz="3200" b="1" i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0,8</a:t>
                      </a:r>
                      <a:r>
                        <a:rPr lang="ru-RU" sz="3200" b="1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у</a:t>
                      </a:r>
                      <a:r>
                        <a:rPr lang="ru-RU" sz="3200" b="1" i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· 2</a:t>
                      </a:r>
                      <a:endParaRPr lang="ru-RU" sz="3200" b="1" i="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1" name="Прямоугольник 20"/>
          <p:cNvSpPr/>
          <p:nvPr/>
        </p:nvSpPr>
        <p:spPr>
          <a:xfrm>
            <a:off x="4200478" y="1030565"/>
            <a:ext cx="1271594" cy="1008112"/>
          </a:xfrm>
          <a:prstGeom prst="rect">
            <a:avLst/>
          </a:prstGeom>
          <a:solidFill>
            <a:srgbClr val="CAD9E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600 р</a:t>
            </a:r>
            <a:endParaRPr lang="ru-RU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Правая фигурная скобка 22"/>
          <p:cNvSpPr/>
          <p:nvPr/>
        </p:nvSpPr>
        <p:spPr>
          <a:xfrm>
            <a:off x="4015238" y="1030565"/>
            <a:ext cx="216024" cy="1008112"/>
          </a:xfrm>
          <a:prstGeom prst="rightBrace">
            <a:avLst>
              <a:gd name="adj1" fmla="val 24011"/>
              <a:gd name="adj2" fmla="val 50000"/>
            </a:avLst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Прямоугольник 25"/>
          <p:cNvSpPr/>
          <p:nvPr/>
        </p:nvSpPr>
        <p:spPr>
          <a:xfrm>
            <a:off x="7192807" y="1050273"/>
            <a:ext cx="1271594" cy="1008112"/>
          </a:xfrm>
          <a:prstGeom prst="rect">
            <a:avLst/>
          </a:prstGeom>
          <a:solidFill>
            <a:srgbClr val="CAD9E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60 р</a:t>
            </a:r>
            <a:endParaRPr lang="ru-RU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Правая фигурная скобка 26"/>
          <p:cNvSpPr/>
          <p:nvPr/>
        </p:nvSpPr>
        <p:spPr>
          <a:xfrm>
            <a:off x="6988827" y="1050273"/>
            <a:ext cx="216024" cy="1008112"/>
          </a:xfrm>
          <a:prstGeom prst="rightBrace">
            <a:avLst>
              <a:gd name="adj1" fmla="val 24011"/>
              <a:gd name="adj2" fmla="val 50000"/>
            </a:avLst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Прямоугольник 31"/>
          <p:cNvSpPr/>
          <p:nvPr/>
        </p:nvSpPr>
        <p:spPr>
          <a:xfrm>
            <a:off x="3851920" y="2680519"/>
            <a:ext cx="1296144" cy="164880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Овал 7"/>
          <p:cNvSpPr/>
          <p:nvPr/>
        </p:nvSpPr>
        <p:spPr>
          <a:xfrm>
            <a:off x="4896008" y="3148489"/>
            <a:ext cx="576064" cy="626368"/>
          </a:xfrm>
          <a:prstGeom prst="ellipse">
            <a:avLst/>
          </a:prstGeom>
          <a:noFill/>
          <a:ln w="349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ru-RU" sz="36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2" dur="12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3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8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  <p:bldP spid="32" grpId="0" animBg="1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63030" y="1372367"/>
            <a:ext cx="83257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дин металлический слиток содержит 30 % меди, другой – 70 % меди. Сколько килограммов каждого слитка надо взять, чтобы получить 120 кг сплава, содержащего 40 % меди?</a:t>
            </a:r>
            <a:endParaRPr lang="ru-RU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12865" y="1110757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Прямоугольник 14">
            <a:hlinkClick r:id="" action="ppaction://hlinkshowjump?jump=nextslide"/>
          </p:cNvPr>
          <p:cNvSpPr/>
          <p:nvPr/>
        </p:nvSpPr>
        <p:spPr>
          <a:xfrm>
            <a:off x="7630203" y="6021288"/>
            <a:ext cx="1547664" cy="504056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е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6876256" y="2936221"/>
            <a:ext cx="2301611" cy="504056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условию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81483" y="3688260"/>
            <a:ext cx="62240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усть одного слитка надо взять х кг,</a:t>
            </a:r>
            <a:endParaRPr lang="ru-RU" sz="2800" b="1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81483" y="4102270"/>
            <a:ext cx="47106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ru-RU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орого слитка – у кг. Тогда</a:t>
            </a:r>
            <a:endParaRPr lang="ru-RU" sz="2800" b="1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27961" y="4540831"/>
            <a:ext cx="52913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х + у =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0</a:t>
            </a:r>
            <a:r>
              <a:rPr lang="ru-RU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кг – масса сплава, то</a:t>
            </a:r>
            <a:endParaRPr lang="ru-RU" sz="2800" b="1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46595" y="4972879"/>
            <a:ext cx="67816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0 · 0.4 = 48</a:t>
            </a:r>
            <a:r>
              <a:rPr lang="ru-RU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кг – содержание в нём меди.</a:t>
            </a:r>
            <a:endParaRPr lang="ru-RU" sz="2800" b="1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6" grpId="0"/>
      <p:bldP spid="19" grpId="0"/>
      <p:bldP spid="20" grpId="0"/>
      <p:bldP spid="2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Управляющая кнопка: далее 1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569913" y="4362450"/>
          <a:ext cx="8186737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30" name="Equation" r:id="rId1" imgW="73761600" imgH="12801600" progId="Equation.DSMT4">
                  <p:embed/>
                </p:oleObj>
              </mc:Choice>
              <mc:Fallback>
                <p:oleObj name="Equation" r:id="rId1" imgW="73761600" imgH="12801600" progId="Equation.DSMT4">
                  <p:embed/>
                  <p:pic>
                    <p:nvPicPr>
                      <p:cNvPr id="0" name="Изображение 2396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3" y="4362450"/>
                        <a:ext cx="8186737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5351065" y="2773492"/>
          <a:ext cx="3051175" cy="137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31" name="Equation" r:id="rId3" imgW="26822400" imgH="10972800" progId="Equation.DSMT4">
                  <p:embed/>
                </p:oleObj>
              </mc:Choice>
              <mc:Fallback>
                <p:oleObj name="Equation" r:id="rId3" imgW="26822400" imgH="10972800" progId="Equation.DSMT4">
                  <p:embed/>
                  <p:pic>
                    <p:nvPicPr>
                      <p:cNvPr id="0" name="Изображение 2396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1065" y="2773492"/>
                        <a:ext cx="3051175" cy="13763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3231723" y="4332744"/>
            <a:ext cx="1340278" cy="163740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3275856" y="2132856"/>
            <a:ext cx="5902011" cy="504056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оставим и решим систему уравнений: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4572000" y="4357391"/>
            <a:ext cx="4145635" cy="155690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2589213" y="5980113"/>
          <a:ext cx="43513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32" name="Equation" r:id="rId5" imgW="34137600" imgH="4876800" progId="Equation.DSMT4">
                  <p:embed/>
                </p:oleObj>
              </mc:Choice>
              <mc:Fallback>
                <p:oleObj name="Equation" r:id="rId5" imgW="34137600" imgH="4876800" progId="Equation.DSMT4">
                  <p:embed/>
                  <p:pic>
                    <p:nvPicPr>
                      <p:cNvPr id="0" name="Изображение 2396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3" y="5980113"/>
                        <a:ext cx="435133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966045" y="2722775"/>
          <a:ext cx="3867150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33" name="Equation" r:id="rId7" imgW="37185600" imgH="13411200" progId="Equation.DSMT4">
                  <p:embed/>
                </p:oleObj>
              </mc:Choice>
              <mc:Fallback>
                <p:oleObj name="Equation" r:id="rId7" imgW="37185600" imgH="13411200" progId="Equation.DSMT4">
                  <p:embed/>
                  <p:pic>
                    <p:nvPicPr>
                      <p:cNvPr id="0" name="Изображение 2396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045" y="2722775"/>
                        <a:ext cx="3867150" cy="1606550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Прямоугольник 31"/>
          <p:cNvSpPr/>
          <p:nvPr/>
        </p:nvSpPr>
        <p:spPr>
          <a:xfrm>
            <a:off x="3851920" y="2680519"/>
            <a:ext cx="1044088" cy="164880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Овал 7"/>
          <p:cNvSpPr/>
          <p:nvPr/>
        </p:nvSpPr>
        <p:spPr>
          <a:xfrm>
            <a:off x="4896008" y="3148489"/>
            <a:ext cx="576064" cy="626368"/>
          </a:xfrm>
          <a:prstGeom prst="ellipse">
            <a:avLst/>
          </a:prstGeom>
          <a:noFill/>
          <a:ln w="349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ru-RU" sz="36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39552" y="332656"/>
            <a:ext cx="62240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усть одного слитка надо взять х кг,</a:t>
            </a:r>
            <a:endParaRPr lang="ru-RU" sz="2800" b="1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39552" y="746666"/>
            <a:ext cx="47106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ru-RU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орого слитка – у кг. Тогда</a:t>
            </a:r>
            <a:endParaRPr lang="ru-RU" sz="2800" b="1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86030" y="1185227"/>
            <a:ext cx="52913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х + у =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0</a:t>
            </a:r>
            <a:r>
              <a:rPr lang="ru-RU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кг – масса сплава, то</a:t>
            </a:r>
            <a:endParaRPr lang="ru-RU" sz="2800" b="1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39552" y="1617275"/>
            <a:ext cx="67816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0 · 0.4 = 48</a:t>
            </a:r>
            <a:r>
              <a:rPr lang="ru-RU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кг – содержание в нём меди.</a:t>
            </a:r>
            <a:endParaRPr lang="ru-RU" sz="2800" b="1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2" dur="12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3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8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  <p:bldP spid="32" grpId="0" animBg="1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908132" y="1205872"/>
            <a:ext cx="19127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hlinkClick r:id="rId1"/>
              </a:rPr>
              <a:t>Фон презентации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683568" y="5992650"/>
            <a:ext cx="22544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hlinkClick r:id="rId2"/>
              </a:rPr>
              <a:t>Материалы к урокам</a:t>
            </a:r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971600" y="1655370"/>
            <a:ext cx="24698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hlinkClick r:id="rId3"/>
              </a:rPr>
              <a:t>Учительница с  указкой</a:t>
            </a:r>
            <a:endParaRPr lang="ru-RU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35000" y="635000"/>
            <a:ext cx="6350000" cy="369332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r>
              <a:rPr lang="ru-RU" smtClean="0">
                <a:hlinkClick r:id="rId1"/>
              </a:rPr>
              <a:t>Скачано с </a:t>
            </a:r>
            <a:r>
              <a:rPr lang="en-US" smtClean="0">
                <a:hlinkClick r:id="rId1"/>
              </a:rPr>
              <a:t>www.znanio.ru</a:t>
            </a:r>
            <a:endParaRPr lang="ru-RU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76217" y="1380574"/>
            <a:ext cx="77055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пособом сложения решите систему уравнений: 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-8692" y="2157558"/>
            <a:ext cx="837828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I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8363960" y="2157558"/>
            <a:ext cx="837828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I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971600" y="2776832"/>
          <a:ext cx="3360738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06" name="Equation" r:id="rId1" imgW="28041600" imgH="10972800" progId="Equation.DSMT4">
                  <p:embed/>
                </p:oleObj>
              </mc:Choice>
              <mc:Fallback>
                <p:oleObj name="Equation" r:id="rId1" imgW="28041600" imgH="109728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776832"/>
                        <a:ext cx="3360738" cy="1314450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Управляющая кнопка: далее 7">
            <a:hlinkClick r:id="rId3" action="ppaction://hlinksldjump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1725613" y="4217396"/>
          <a:ext cx="1770062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07" name="Equation" r:id="rId4" imgW="15240000" imgH="10972800" progId="Equation.DSMT4">
                  <p:embed/>
                </p:oleObj>
              </mc:Choice>
              <mc:Fallback>
                <p:oleObj name="Equation" r:id="rId4" imgW="15240000" imgH="1097280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613" y="4217396"/>
                        <a:ext cx="1770062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1475656" y="5657529"/>
          <a:ext cx="26225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08" name="Equation" r:id="rId6" imgW="951865" imgH="254000" progId="Equation.DSMT4">
                  <p:embed/>
                </p:oleObj>
              </mc:Choice>
              <mc:Fallback>
                <p:oleObj name="Equation" r:id="rId6" imgW="951865" imgH="254000" progId="Equation.DSMT4">
                  <p:embed/>
                  <p:pic>
                    <p:nvPicPr>
                      <p:cNvPr id="0" name="Объект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5657529"/>
                        <a:ext cx="26225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4822825" y="2768600"/>
          <a:ext cx="3433763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09" name="Equation" r:id="rId8" imgW="28651200" imgH="10972800" progId="Equation.DSMT4">
                  <p:embed/>
                </p:oleObj>
              </mc:Choice>
              <mc:Fallback>
                <p:oleObj name="Equation" r:id="rId8" imgW="28651200" imgH="109728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2825" y="2768600"/>
                        <a:ext cx="3433763" cy="1314450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/>
        </p:nvGraphicFramePr>
        <p:xfrm>
          <a:off x="5613326" y="4209081"/>
          <a:ext cx="1770062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10" name="Equation" r:id="rId10" imgW="635000" imgH="457200" progId="Equation.DSMT4">
                  <p:embed/>
                </p:oleObj>
              </mc:Choice>
              <mc:Fallback>
                <p:oleObj name="Equation" r:id="rId10" imgW="635000" imgH="45720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326" y="4209081"/>
                        <a:ext cx="1770062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/>
        </p:nvGraphicFramePr>
        <p:xfrm>
          <a:off x="5364088" y="5648944"/>
          <a:ext cx="26225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11" name="Equation" r:id="rId12" imgW="951865" imgH="254000" progId="Equation.DSMT4">
                  <p:embed/>
                </p:oleObj>
              </mc:Choice>
              <mc:Fallback>
                <p:oleObj name="Equation" r:id="rId12" imgW="951865" imgH="2540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5648944"/>
                        <a:ext cx="26225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Прямоугольник 17"/>
          <p:cNvSpPr/>
          <p:nvPr/>
        </p:nvSpPr>
        <p:spPr>
          <a:xfrm>
            <a:off x="143708" y="1138128"/>
            <a:ext cx="837828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1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76217" y="1380574"/>
            <a:ext cx="77055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пособом сложения решите систему уравнений: 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562621" y="2776538"/>
          <a:ext cx="3865363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34" name="Equation" r:id="rId1" imgW="34137600" imgH="10972800" progId="Equation.DSMT4">
                  <p:embed/>
                </p:oleObj>
              </mc:Choice>
              <mc:Fallback>
                <p:oleObj name="Equation" r:id="rId1" imgW="34137600" imgH="10972800" progId="Equation.DSMT4">
                  <p:embed/>
                  <p:pic>
                    <p:nvPicPr>
                      <p:cNvPr id="0" name="Изображение 2335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21" y="2776538"/>
                        <a:ext cx="3865363" cy="1314450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1443038" y="4217988"/>
          <a:ext cx="23368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35" name="Equation" r:id="rId3" imgW="20116800" imgH="10972800" progId="Equation.DSMT4">
                  <p:embed/>
                </p:oleObj>
              </mc:Choice>
              <mc:Fallback>
                <p:oleObj name="Equation" r:id="rId3" imgW="20116800" imgH="10972800" progId="Equation.DSMT4">
                  <p:embed/>
                  <p:pic>
                    <p:nvPicPr>
                      <p:cNvPr id="0" name="Изображение 2335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038" y="4217988"/>
                        <a:ext cx="23368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683568" y="5670109"/>
          <a:ext cx="36353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36" name="Equation" r:id="rId5" imgW="31699200" imgH="6096000" progId="Equation.DSMT4">
                  <p:embed/>
                </p:oleObj>
              </mc:Choice>
              <mc:Fallback>
                <p:oleObj name="Equation" r:id="rId5" imgW="31699200" imgH="6096000" progId="Equation.DSMT4">
                  <p:embed/>
                  <p:pic>
                    <p:nvPicPr>
                      <p:cNvPr id="0" name="Изображение 2335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5670109"/>
                        <a:ext cx="36353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4788024" y="2768600"/>
          <a:ext cx="3797176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37" name="Equation" r:id="rId7" imgW="34137600" imgH="10972800" progId="Equation.DSMT4">
                  <p:embed/>
                </p:oleObj>
              </mc:Choice>
              <mc:Fallback>
                <p:oleObj name="Equation" r:id="rId7" imgW="34137600" imgH="10972800" progId="Equation.DSMT4">
                  <p:embed/>
                  <p:pic>
                    <p:nvPicPr>
                      <p:cNvPr id="0" name="Изображение 2335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2768600"/>
                        <a:ext cx="3797176" cy="1314450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/>
        </p:nvGraphicFramePr>
        <p:xfrm>
          <a:off x="5313363" y="4208463"/>
          <a:ext cx="237172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38" name="Equation" r:id="rId9" imgW="20421600" imgH="10972800" progId="Equation.DSMT4">
                  <p:embed/>
                </p:oleObj>
              </mc:Choice>
              <mc:Fallback>
                <p:oleObj name="Equation" r:id="rId9" imgW="20421600" imgH="10972800" progId="Equation.DSMT4">
                  <p:embed/>
                  <p:pic>
                    <p:nvPicPr>
                      <p:cNvPr id="0" name="Изображение 2335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208463"/>
                        <a:ext cx="2371725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/>
        </p:nvGraphicFramePr>
        <p:xfrm>
          <a:off x="4866697" y="5648944"/>
          <a:ext cx="34972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39" name="Equation" r:id="rId11" imgW="30480000" imgH="6096000" progId="Equation.DSMT4">
                  <p:embed/>
                </p:oleObj>
              </mc:Choice>
              <mc:Fallback>
                <p:oleObj name="Equation" r:id="rId11" imgW="30480000" imgH="6096000" progId="Equation.DSMT4">
                  <p:embed/>
                  <p:pic>
                    <p:nvPicPr>
                      <p:cNvPr id="0" name="Изображение 2335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6697" y="5648944"/>
                        <a:ext cx="349726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Прямоугольник 17"/>
          <p:cNvSpPr/>
          <p:nvPr/>
        </p:nvSpPr>
        <p:spPr>
          <a:xfrm>
            <a:off x="143708" y="1138128"/>
            <a:ext cx="837828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-8692" y="2157558"/>
            <a:ext cx="837828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I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Прямоугольник 13"/>
          <p:cNvSpPr/>
          <p:nvPr/>
        </p:nvSpPr>
        <p:spPr>
          <a:xfrm>
            <a:off x="8363960" y="2157558"/>
            <a:ext cx="837828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I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Управляющая кнопка: далее 7">
            <a:hlinkClick r:id="rId13" action="ppaction://hlinksldjump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Прямоугольная выноска 13"/>
          <p:cNvSpPr/>
          <p:nvPr/>
        </p:nvSpPr>
        <p:spPr>
          <a:xfrm>
            <a:off x="539552" y="2780928"/>
            <a:ext cx="7200800" cy="3024336"/>
          </a:xfrm>
          <a:prstGeom prst="wedgeRectCallout">
            <a:avLst>
              <a:gd name="adj1" fmla="val 33678"/>
              <a:gd name="adj2" fmla="val -80085"/>
            </a:avLst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ru-RU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 обозначают некоторые неизвестные числа буквами и, используя условие задачи, составляют систему уравнений; </a:t>
            </a:r>
            <a:br>
              <a:rPr lang="ru-RU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 решают эту систему; </a:t>
            </a:r>
            <a:br>
              <a:rPr lang="ru-RU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) истолковывают результат в соответствии с условием задачи. </a:t>
            </a:r>
            <a:endParaRPr lang="ru-RU" sz="26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Управляющая кнопка: сведения 6">
            <a:hlinkClick r:id="" action="ppaction://noaction" highlightClick="1"/>
          </p:cNvPr>
          <p:cNvSpPr/>
          <p:nvPr/>
        </p:nvSpPr>
        <p:spPr>
          <a:xfrm>
            <a:off x="8178280" y="692696"/>
            <a:ext cx="682376" cy="648072"/>
          </a:xfrm>
          <a:prstGeom prst="actionButtonInformation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ая выноска 8"/>
          <p:cNvSpPr/>
          <p:nvPr/>
        </p:nvSpPr>
        <p:spPr>
          <a:xfrm>
            <a:off x="544913" y="1700808"/>
            <a:ext cx="7200800" cy="910711"/>
          </a:xfrm>
          <a:prstGeom prst="wedgeRectCallout">
            <a:avLst>
              <a:gd name="adj1" fmla="val 33521"/>
              <a:gd name="adj2" fmla="val -116032"/>
            </a:avLst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лгоритм </a:t>
            </a:r>
            <a:r>
              <a:rPr lang="ru-RU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шения задач с помощью систем уравнений:</a:t>
            </a:r>
            <a:endParaRPr lang="ru-RU" sz="26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4" descr="https://media.baamboozle.com/uploads/images/441113/1628332827_163257.png"/>
          <p:cNvPicPr>
            <a:picLocks noChangeAspect="1" noChangeArrowheads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748"/>
          <a:stretch>
            <a:fillRect/>
          </a:stretch>
        </p:blipFill>
        <p:spPr bwMode="auto">
          <a:xfrm>
            <a:off x="5940152" y="1200847"/>
            <a:ext cx="3057933" cy="56397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Управляющая кнопка: далее 21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14" grpId="0" animBg="1"/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63030" y="1268760"/>
            <a:ext cx="83257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а 7 кг апельсинов и 4 кг лимонов заплатили 700 р. Сколько стоит 1 кг апельсинов и сколько 1 кг лимонов, если 5 кг апельсинов дороже, чем 2 кг лимонов, на 160 р.?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56420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Прямоугольник 14">
            <a:hlinkClick r:id="" action="ppaction://hlinkshowjump?jump=nextslide"/>
          </p:cNvPr>
          <p:cNvSpPr/>
          <p:nvPr/>
        </p:nvSpPr>
        <p:spPr>
          <a:xfrm>
            <a:off x="7630203" y="6021288"/>
            <a:ext cx="1547664" cy="504056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е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/>
        </p:nvGraphicFramePr>
        <p:xfrm>
          <a:off x="463030" y="3789040"/>
          <a:ext cx="8213425" cy="1737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08770"/>
                <a:gridCol w="1080120"/>
                <a:gridCol w="792088"/>
                <a:gridCol w="1440160"/>
                <a:gridCol w="2592287"/>
              </a:tblGrid>
              <a:tr h="139040">
                <a:tc>
                  <a:txBody>
                    <a:bodyPr/>
                    <a:lstStyle/>
                    <a:p>
                      <a:endParaRPr lang="ru-RU" sz="3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320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кг</a:t>
                      </a:r>
                      <a:endParaRPr lang="ru-RU" sz="32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ru-RU" sz="3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Заплатили</a:t>
                      </a:r>
                      <a:endParaRPr lang="ru-RU" sz="3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3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Условие</a:t>
                      </a:r>
                      <a:endParaRPr lang="ru-RU" sz="3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sz="32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Апельсины</a:t>
                      </a:r>
                      <a:endParaRPr lang="ru-RU" sz="3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3200" b="1" i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r>
                        <a:rPr lang="ru-RU" sz="3200" b="1" i="1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ru-RU" sz="3200" b="1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3200" b="1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ru-RU" sz="32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7</a:t>
                      </a:r>
                      <a:r>
                        <a:rPr lang="ru-RU" sz="32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32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ru-RU" sz="32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сего</a:t>
                      </a:r>
                      <a:endParaRPr lang="ru-RU" sz="3200" b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ru-RU" sz="32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00р</a:t>
                      </a:r>
                      <a:endParaRPr lang="ru-RU" sz="3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l"/>
                      <a:r>
                        <a:rPr lang="ru-RU" sz="32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r>
                        <a:rPr lang="ru-RU" sz="32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     </a:t>
                      </a:r>
                      <a:r>
                        <a:rPr lang="ru-RU" sz="32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дороже</a:t>
                      </a:r>
                      <a:endParaRPr lang="ru-RU" sz="3200" b="1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l"/>
                      <a:r>
                        <a:rPr lang="ru-RU" sz="32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ru-RU" sz="32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у     </a:t>
                      </a:r>
                      <a:r>
                        <a:rPr lang="ru-RU" sz="32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на 160р</a:t>
                      </a:r>
                      <a:endParaRPr lang="ru-RU" sz="3200" b="1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sz="32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Лимоны</a:t>
                      </a:r>
                      <a:endParaRPr lang="ru-RU" sz="3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3200" b="1" i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r>
                        <a:rPr lang="ru-RU" sz="3200" b="1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у</a:t>
                      </a:r>
                      <a:endParaRPr lang="ru-RU" sz="3200" b="1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ru-RU" sz="32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4</a:t>
                      </a:r>
                      <a:r>
                        <a:rPr lang="ru-RU" sz="32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у</a:t>
                      </a:r>
                      <a:endParaRPr lang="ru-RU" sz="32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6" name="Развернутая стрелка 5"/>
          <p:cNvSpPr/>
          <p:nvPr/>
        </p:nvSpPr>
        <p:spPr>
          <a:xfrm rot="5400000">
            <a:off x="6323326" y="4910393"/>
            <a:ext cx="849829" cy="176018"/>
          </a:xfrm>
          <a:prstGeom prst="uturnArrow">
            <a:avLst>
              <a:gd name="adj1" fmla="val 14110"/>
              <a:gd name="adj2" fmla="val 25000"/>
              <a:gd name="adj3" fmla="val 46165"/>
              <a:gd name="adj4" fmla="val 43750"/>
              <a:gd name="adj5" fmla="val 9814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2843808" y="4437112"/>
            <a:ext cx="936104" cy="4320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Прямоугольник 20"/>
          <p:cNvSpPr/>
          <p:nvPr/>
        </p:nvSpPr>
        <p:spPr>
          <a:xfrm>
            <a:off x="2843808" y="5046673"/>
            <a:ext cx="936104" cy="4320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Прямоугольник 21"/>
          <p:cNvSpPr/>
          <p:nvPr/>
        </p:nvSpPr>
        <p:spPr>
          <a:xfrm>
            <a:off x="3932312" y="4437112"/>
            <a:ext cx="693568" cy="4320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Прямоугольник 22"/>
          <p:cNvSpPr/>
          <p:nvPr/>
        </p:nvSpPr>
        <p:spPr>
          <a:xfrm>
            <a:off x="3906333" y="5046673"/>
            <a:ext cx="719547" cy="4320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Прямоугольник 23"/>
          <p:cNvSpPr/>
          <p:nvPr/>
        </p:nvSpPr>
        <p:spPr>
          <a:xfrm>
            <a:off x="4716016" y="4437111"/>
            <a:ext cx="1296144" cy="104160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5" name="Прямоугольник 24"/>
          <p:cNvSpPr/>
          <p:nvPr/>
        </p:nvSpPr>
        <p:spPr>
          <a:xfrm>
            <a:off x="6188178" y="4419759"/>
            <a:ext cx="2416270" cy="104160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2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8" dur="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4" dur="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0" dur="7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6" dur="7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</p:childTnLst>
        </p:cTn>
      </p:par>
    </p:tnLst>
    <p:bldLst>
      <p:bldP spid="9" grpId="0" animBg="1"/>
      <p:bldP spid="21" grpId="0" animBg="1"/>
      <p:bldP spid="22" grpId="0" animBg="1"/>
      <p:bldP spid="23" grpId="0" animBg="1"/>
      <p:bldP spid="24" grpId="0" animBg="1"/>
      <p:bldP spid="2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Управляющая кнопка: далее 1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467544" y="4233274"/>
          <a:ext cx="815022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46" name="Equation" r:id="rId1" imgW="73456800" imgH="15240000" progId="Equation.DSMT4">
                  <p:embed/>
                </p:oleObj>
              </mc:Choice>
              <mc:Fallback>
                <p:oleObj name="Equation" r:id="rId1" imgW="73456800" imgH="15240000" progId="Equation.DSMT4">
                  <p:embed/>
                  <p:pic>
                    <p:nvPicPr>
                      <p:cNvPr id="0" name="Изображение 2345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233274"/>
                        <a:ext cx="8150225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1067847" y="2770084"/>
          <a:ext cx="3400425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47" name="Equation" r:id="rId3" imgW="28346400" imgH="12192000" progId="Equation.DSMT4">
                  <p:embed/>
                </p:oleObj>
              </mc:Choice>
              <mc:Fallback>
                <p:oleObj name="Equation" r:id="rId3" imgW="28346400" imgH="12192000" progId="Equation.DSMT4">
                  <p:embed/>
                  <p:pic>
                    <p:nvPicPr>
                      <p:cNvPr id="0" name="Изображение 2345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847" y="2770084"/>
                        <a:ext cx="3400425" cy="1460500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3876159" y="2633446"/>
            <a:ext cx="984584" cy="164880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5244311" y="2769667"/>
          <a:ext cx="3060700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48" name="Equation" r:id="rId5" imgW="24384000" imgH="10972800" progId="Equation.DSMT4">
                  <p:embed/>
                </p:oleObj>
              </mc:Choice>
              <mc:Fallback>
                <p:oleObj name="Equation" r:id="rId5" imgW="24384000" imgH="10972800" progId="Equation.DSMT4">
                  <p:embed/>
                  <p:pic>
                    <p:nvPicPr>
                      <p:cNvPr id="0" name="Изображение 2345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4311" y="2769667"/>
                        <a:ext cx="3060700" cy="1376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Овал 7"/>
          <p:cNvSpPr/>
          <p:nvPr/>
        </p:nvSpPr>
        <p:spPr>
          <a:xfrm>
            <a:off x="4860743" y="3144665"/>
            <a:ext cx="576064" cy="626368"/>
          </a:xfrm>
          <a:prstGeom prst="ellipse">
            <a:avLst/>
          </a:prstGeom>
          <a:noFill/>
          <a:ln w="349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ru-RU" sz="36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3528597" y="4311879"/>
            <a:ext cx="1332146" cy="155690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0" name="Таблица 9"/>
          <p:cNvGraphicFramePr>
            <a:graphicFrameLocks noGrp="1"/>
          </p:cNvGraphicFramePr>
          <p:nvPr/>
        </p:nvGraphicFramePr>
        <p:xfrm>
          <a:off x="467544" y="332656"/>
          <a:ext cx="8213425" cy="1737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08770"/>
                <a:gridCol w="1080120"/>
                <a:gridCol w="792088"/>
                <a:gridCol w="1440160"/>
                <a:gridCol w="2592287"/>
              </a:tblGrid>
              <a:tr h="139040">
                <a:tc>
                  <a:txBody>
                    <a:bodyPr/>
                    <a:lstStyle/>
                    <a:p>
                      <a:endParaRPr lang="ru-RU" sz="3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320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кг</a:t>
                      </a:r>
                      <a:endParaRPr lang="ru-RU" sz="32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ru-RU" sz="3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Заплатили</a:t>
                      </a:r>
                      <a:endParaRPr lang="ru-RU" sz="3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3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Условие</a:t>
                      </a:r>
                      <a:endParaRPr lang="ru-RU" sz="3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sz="32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Апельсины</a:t>
                      </a:r>
                      <a:endParaRPr lang="ru-RU" sz="3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3200" b="1" i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r>
                        <a:rPr lang="ru-RU" sz="3200" b="1" i="1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ru-RU" sz="3200" b="1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3200" b="1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ru-RU" sz="32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7</a:t>
                      </a:r>
                      <a:r>
                        <a:rPr lang="ru-RU" sz="32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32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ru-RU" sz="32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сего</a:t>
                      </a:r>
                      <a:endParaRPr lang="ru-RU" sz="3200" b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ru-RU" sz="32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00р</a:t>
                      </a:r>
                      <a:endParaRPr lang="ru-RU" sz="3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l"/>
                      <a:r>
                        <a:rPr lang="ru-RU" sz="32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r>
                        <a:rPr lang="ru-RU" sz="32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     </a:t>
                      </a:r>
                      <a:r>
                        <a:rPr lang="ru-RU" sz="32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дороже</a:t>
                      </a:r>
                      <a:endParaRPr lang="ru-RU" sz="3200" b="1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l"/>
                      <a:r>
                        <a:rPr lang="ru-RU" sz="32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ru-RU" sz="32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у     </a:t>
                      </a:r>
                      <a:r>
                        <a:rPr lang="ru-RU" sz="32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на 160р</a:t>
                      </a:r>
                      <a:endParaRPr lang="ru-RU" sz="3200" b="1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sz="32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Лимоны</a:t>
                      </a:r>
                      <a:endParaRPr lang="ru-RU" sz="3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3200" b="1" i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r>
                        <a:rPr lang="ru-RU" sz="3200" b="1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у</a:t>
                      </a:r>
                      <a:endParaRPr lang="ru-RU" sz="3200" b="1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ru-RU" sz="32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4</a:t>
                      </a:r>
                      <a:r>
                        <a:rPr lang="ru-RU" sz="32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у</a:t>
                      </a:r>
                      <a:endParaRPr lang="ru-RU" sz="32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3275856" y="2132856"/>
            <a:ext cx="5902011" cy="504056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оставим и решим систему уравнений: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4860742" y="4329325"/>
            <a:ext cx="3743705" cy="155690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3059832" y="5993524"/>
          <a:ext cx="473755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49" name="Equation" r:id="rId7" imgW="37185600" imgH="4876800" progId="Equation.DSMT4">
                  <p:embed/>
                </p:oleObj>
              </mc:Choice>
              <mc:Fallback>
                <p:oleObj name="Equation" r:id="rId7" imgW="37185600" imgH="4876800" progId="Equation.DSMT4">
                  <p:embed/>
                  <p:pic>
                    <p:nvPicPr>
                      <p:cNvPr id="0" name="Изображение 2345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5993524"/>
                        <a:ext cx="473755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Развернутая стрелка 12"/>
          <p:cNvSpPr/>
          <p:nvPr/>
        </p:nvSpPr>
        <p:spPr>
          <a:xfrm rot="5400000">
            <a:off x="6343684" y="1425647"/>
            <a:ext cx="777820" cy="176018"/>
          </a:xfrm>
          <a:prstGeom prst="uturnArrow">
            <a:avLst>
              <a:gd name="adj1" fmla="val 14110"/>
              <a:gd name="adj2" fmla="val 25000"/>
              <a:gd name="adj3" fmla="val 46165"/>
              <a:gd name="adj4" fmla="val 43750"/>
              <a:gd name="adj5" fmla="val 9814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7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2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</p:childTnLst>
        </p:cTn>
      </p:par>
    </p:tnLst>
    <p:bldLst>
      <p:bldP spid="6" grpId="0" animBg="1"/>
      <p:bldP spid="8" grpId="0"/>
      <p:bldP spid="9" grpId="0" animBg="1"/>
      <p:bldP spid="1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63030" y="1136704"/>
            <a:ext cx="8325700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ru-RU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Лодка за 3 ч движения по течению реки и 4 ч против течения проходит 114 км. Найдите скорость </a:t>
            </a:r>
            <a:endParaRPr lang="ru-RU" sz="2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лодки </a:t>
            </a:r>
            <a:r>
              <a:rPr lang="ru-RU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 течению и её скорость против течения, если </a:t>
            </a:r>
            <a:endParaRPr lang="ru-RU" sz="2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а </a:t>
            </a:r>
            <a:r>
              <a:rPr lang="ru-RU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 ч движения против течения она проходит такой же путь, как за 5 ч по течению.</a:t>
            </a:r>
            <a:endParaRPr lang="ru-RU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12865" y="1110757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Прямоугольник 14">
            <a:hlinkClick r:id="" action="ppaction://hlinkshowjump?jump=nextslide"/>
          </p:cNvPr>
          <p:cNvSpPr/>
          <p:nvPr/>
        </p:nvSpPr>
        <p:spPr>
          <a:xfrm>
            <a:off x="7630203" y="6021288"/>
            <a:ext cx="1547664" cy="504056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е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/>
        </p:nvGraphicFramePr>
        <p:xfrm>
          <a:off x="487804" y="3606024"/>
          <a:ext cx="8116645" cy="22564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28012"/>
                <a:gridCol w="1296144"/>
                <a:gridCol w="720080"/>
                <a:gridCol w="792088"/>
                <a:gridCol w="1152128"/>
                <a:gridCol w="1728193"/>
              </a:tblGrid>
              <a:tr h="139040">
                <a:tc>
                  <a:txBody>
                    <a:bodyPr/>
                    <a:lstStyle/>
                    <a:p>
                      <a:endParaRPr lang="ru-RU" sz="3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Ʋ </a:t>
                      </a:r>
                      <a:r>
                        <a:rPr lang="ru-RU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м/ч</a:t>
                      </a:r>
                      <a:endParaRPr lang="ru-RU" sz="3200" i="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ru-RU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ч</a:t>
                      </a:r>
                      <a:endParaRPr lang="ru-RU" sz="3200" i="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320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ru-RU" sz="320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км</a:t>
                      </a:r>
                      <a:r>
                        <a:rPr lang="en-US" sz="320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ru-RU" sz="3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3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Условие</a:t>
                      </a:r>
                      <a:endParaRPr lang="ru-RU" sz="3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sz="3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о</a:t>
                      </a:r>
                      <a:r>
                        <a:rPr lang="ru-RU" sz="3000" b="1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3000" b="1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теч</a:t>
                      </a:r>
                      <a:r>
                        <a:rPr lang="ru-RU" sz="3000" b="1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ru-RU" sz="3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3200" b="1" i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r>
                        <a:rPr lang="ru-RU" sz="3200" b="1" i="1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ru-RU" sz="3200" b="1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3200" b="1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3200" b="1" i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ru-RU" sz="3200" b="1" i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3200" b="1" i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ru-RU" sz="3200" b="1" i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32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ru-RU" sz="30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сего</a:t>
                      </a:r>
                      <a:endParaRPr lang="ru-RU" sz="3000" b="1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ru-RU" sz="32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4</a:t>
                      </a:r>
                      <a:endParaRPr lang="ru-RU" sz="3200" b="1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l"/>
                      <a:r>
                        <a:rPr lang="ru-RU" sz="32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r>
                        <a:rPr lang="ru-RU" sz="32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     </a:t>
                      </a:r>
                      <a:endParaRPr lang="ru-RU" sz="3200" b="1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l"/>
                      <a:r>
                        <a:rPr lang="ru-RU" sz="32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r>
                        <a:rPr lang="ru-RU" sz="32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у  </a:t>
                      </a:r>
                      <a:endParaRPr lang="ru-RU" sz="3200" b="1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10540">
                <a:tc>
                  <a:txBody>
                    <a:bodyPr/>
                    <a:lstStyle/>
                    <a:p>
                      <a:pPr algn="ctr"/>
                      <a:r>
                        <a:rPr lang="ru-RU" sz="3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ротив </a:t>
                      </a:r>
                      <a:r>
                        <a:rPr lang="ru-RU" sz="3000" b="1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теч</a:t>
                      </a:r>
                      <a:r>
                        <a:rPr lang="ru-RU" sz="3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</a:t>
                      </a:r>
                      <a:endParaRPr lang="ru-RU" sz="3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3200" b="1" i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r>
                        <a:rPr lang="ru-RU" sz="3200" b="1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у</a:t>
                      </a:r>
                      <a:endParaRPr lang="ru-RU" sz="3200" b="1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3200" b="1" i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ru-RU" sz="3200" b="1" i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32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ru-RU" sz="32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у</a:t>
                      </a:r>
                      <a:endParaRPr lang="ru-RU" sz="32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cPr/>
                </a:tc>
                <a:tc v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2981302" y="5326420"/>
            <a:ext cx="1158649" cy="4320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Прямоугольник 20"/>
          <p:cNvSpPr/>
          <p:nvPr/>
        </p:nvSpPr>
        <p:spPr>
          <a:xfrm>
            <a:off x="7630204" y="4974432"/>
            <a:ext cx="831058" cy="568012"/>
          </a:xfrm>
          <a:prstGeom prst="rect">
            <a:avLst/>
          </a:prstGeom>
          <a:solidFill>
            <a:srgbClr val="CAD9E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5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lang="ru-RU" sz="5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Прямоугольник 21"/>
          <p:cNvSpPr/>
          <p:nvPr/>
        </p:nvSpPr>
        <p:spPr>
          <a:xfrm>
            <a:off x="4283968" y="4758408"/>
            <a:ext cx="598325" cy="4320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Прямоугольник 22"/>
          <p:cNvSpPr/>
          <p:nvPr/>
        </p:nvSpPr>
        <p:spPr>
          <a:xfrm>
            <a:off x="2965196" y="4758408"/>
            <a:ext cx="1174756" cy="4320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Прямоугольник 23"/>
          <p:cNvSpPr/>
          <p:nvPr/>
        </p:nvSpPr>
        <p:spPr>
          <a:xfrm>
            <a:off x="5796136" y="4758408"/>
            <a:ext cx="1008112" cy="104160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платили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</a:t>
            </a:r>
            <a:r>
              <a:rPr lang="ru-RU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endParaRPr lang="ru-RU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ru-RU" dirty="0"/>
          </a:p>
        </p:txBody>
      </p:sp>
      <p:sp>
        <p:nvSpPr>
          <p:cNvPr id="6" name="Развернутая стрелка 5"/>
          <p:cNvSpPr/>
          <p:nvPr/>
        </p:nvSpPr>
        <p:spPr>
          <a:xfrm rot="5400000">
            <a:off x="7077273" y="5142701"/>
            <a:ext cx="874385" cy="231475"/>
          </a:xfrm>
          <a:prstGeom prst="uturnArrow">
            <a:avLst>
              <a:gd name="adj1" fmla="val 14110"/>
              <a:gd name="adj2" fmla="val 9150"/>
              <a:gd name="adj3" fmla="val 46165"/>
              <a:gd name="adj4" fmla="val 43750"/>
              <a:gd name="adj5" fmla="val 9814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4283967" y="5344532"/>
            <a:ext cx="598325" cy="4320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Прямоугольник 13"/>
          <p:cNvSpPr/>
          <p:nvPr/>
        </p:nvSpPr>
        <p:spPr>
          <a:xfrm>
            <a:off x="5034692" y="4758408"/>
            <a:ext cx="598325" cy="4320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Прямоугольник 15"/>
          <p:cNvSpPr/>
          <p:nvPr/>
        </p:nvSpPr>
        <p:spPr>
          <a:xfrm>
            <a:off x="5034692" y="5344532"/>
            <a:ext cx="598325" cy="4320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5" name="Прямоугольник 24"/>
          <p:cNvSpPr/>
          <p:nvPr/>
        </p:nvSpPr>
        <p:spPr>
          <a:xfrm>
            <a:off x="6931998" y="4758408"/>
            <a:ext cx="1600442" cy="104160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2" dur="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8" dur="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4" dur="7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0" dur="7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6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2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8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9" grpId="0" animBg="1"/>
      <p:bldP spid="22" grpId="0" animBg="1"/>
      <p:bldP spid="23" grpId="0" animBg="1"/>
      <p:bldP spid="24" grpId="0" animBg="1"/>
      <p:bldP spid="13" grpId="0" animBg="1"/>
      <p:bldP spid="14" grpId="0" animBg="1"/>
      <p:bldP spid="16" grpId="0" animBg="1"/>
      <p:bldP spid="2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Управляющая кнопка: далее 1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1052992" y="4222911"/>
          <a:ext cx="7440613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2" name="Equation" r:id="rId1" imgW="67056000" imgH="15849600" progId="Equation.DSMT4">
                  <p:embed/>
                </p:oleObj>
              </mc:Choice>
              <mc:Fallback>
                <p:oleObj name="Equation" r:id="rId1" imgW="67056000" imgH="15849600" progId="Equation.DSMT4">
                  <p:embed/>
                  <p:pic>
                    <p:nvPicPr>
                      <p:cNvPr id="0" name="Изображение 2355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992" y="4222911"/>
                        <a:ext cx="7440613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1317055" y="2712701"/>
          <a:ext cx="3325813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3" name="Equation" r:id="rId3" imgW="27736800" imgH="12801600" progId="Equation.DSMT4">
                  <p:embed/>
                </p:oleObj>
              </mc:Choice>
              <mc:Fallback>
                <p:oleObj name="Equation" r:id="rId3" imgW="27736800" imgH="12801600" progId="Equation.DSMT4">
                  <p:embed/>
                  <p:pic>
                    <p:nvPicPr>
                      <p:cNvPr id="0" name="Изображение 2355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055" y="2712701"/>
                        <a:ext cx="3325813" cy="1533525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4088314" y="2612472"/>
            <a:ext cx="623833" cy="164880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5026437" y="2759180"/>
          <a:ext cx="3060700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4" name="Equation" r:id="rId5" imgW="24384000" imgH="10972800" progId="Equation.DSMT4">
                  <p:embed/>
                </p:oleObj>
              </mc:Choice>
              <mc:Fallback>
                <p:oleObj name="Equation" r:id="rId5" imgW="24384000" imgH="10972800" progId="Equation.DSMT4">
                  <p:embed/>
                  <p:pic>
                    <p:nvPicPr>
                      <p:cNvPr id="0" name="Изображение 2355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6437" y="2759180"/>
                        <a:ext cx="3060700" cy="1376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Овал 7"/>
          <p:cNvSpPr/>
          <p:nvPr/>
        </p:nvSpPr>
        <p:spPr>
          <a:xfrm>
            <a:off x="4642869" y="3134178"/>
            <a:ext cx="576064" cy="626368"/>
          </a:xfrm>
          <a:prstGeom prst="ellipse">
            <a:avLst/>
          </a:prstGeom>
          <a:noFill/>
          <a:ln w="349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ru-RU" sz="36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3528597" y="4311879"/>
            <a:ext cx="1332146" cy="163740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3275856" y="2132856"/>
            <a:ext cx="5902011" cy="504056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оставим и решим систему уравнений: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4860742" y="4329325"/>
            <a:ext cx="3743705" cy="155690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2787650" y="5992813"/>
          <a:ext cx="528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5" name="Equation" r:id="rId7" imgW="41452800" imgH="4876800" progId="Equation.DSMT4">
                  <p:embed/>
                </p:oleObj>
              </mc:Choice>
              <mc:Fallback>
                <p:oleObj name="Equation" r:id="rId7" imgW="41452800" imgH="4876800" progId="Equation.DSMT4">
                  <p:embed/>
                  <p:pic>
                    <p:nvPicPr>
                      <p:cNvPr id="0" name="Изображение 2355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650" y="5992813"/>
                        <a:ext cx="5283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Таблица 13"/>
          <p:cNvGraphicFramePr>
            <a:graphicFrameLocks noGrp="1"/>
          </p:cNvGraphicFramePr>
          <p:nvPr/>
        </p:nvGraphicFramePr>
        <p:xfrm>
          <a:off x="467543" y="308336"/>
          <a:ext cx="8208913" cy="17687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55613"/>
                <a:gridCol w="1494317"/>
                <a:gridCol w="649676"/>
                <a:gridCol w="696244"/>
                <a:gridCol w="1180597"/>
                <a:gridCol w="1732466"/>
              </a:tblGrid>
              <a:tr h="139040">
                <a:tc>
                  <a:txBody>
                    <a:bodyPr/>
                    <a:lstStyle/>
                    <a:p>
                      <a:endParaRPr lang="ru-RU" sz="3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Ʋ </a:t>
                      </a:r>
                      <a:r>
                        <a:rPr lang="ru-RU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м/ч</a:t>
                      </a:r>
                      <a:endParaRPr lang="ru-RU" sz="3200" i="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ru-RU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ч</a:t>
                      </a:r>
                      <a:endParaRPr lang="ru-RU" sz="3200" i="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320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ru-RU" sz="320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км</a:t>
                      </a:r>
                      <a:r>
                        <a:rPr lang="en-US" sz="320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ru-RU" sz="3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3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Условие</a:t>
                      </a:r>
                      <a:endParaRPr lang="ru-RU" sz="3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sz="3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о</a:t>
                      </a:r>
                      <a:r>
                        <a:rPr lang="ru-RU" sz="3000" b="1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3000" b="1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теч</a:t>
                      </a:r>
                      <a:r>
                        <a:rPr lang="ru-RU" sz="3000" b="1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ru-RU" sz="3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3200" b="1" i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r>
                        <a:rPr lang="ru-RU" sz="3200" b="1" i="1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ru-RU" sz="3200" b="1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3200" b="1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3200" b="1" i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ru-RU" sz="3200" b="1" i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3200" b="1" i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ru-RU" sz="3200" b="1" i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32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ru-RU" sz="30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сего</a:t>
                      </a:r>
                      <a:endParaRPr lang="ru-RU" sz="3000" b="1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ru-RU" sz="32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4</a:t>
                      </a:r>
                      <a:endParaRPr lang="ru-RU" sz="3200" b="1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l"/>
                      <a:r>
                        <a:rPr lang="ru-RU" sz="32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r>
                        <a:rPr lang="ru-RU" sz="32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     </a:t>
                      </a:r>
                      <a:endParaRPr lang="ru-RU" sz="3200" b="1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l"/>
                      <a:r>
                        <a:rPr lang="ru-RU" sz="32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r>
                        <a:rPr lang="ru-RU" sz="32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у  </a:t>
                      </a:r>
                      <a:endParaRPr lang="ru-RU" sz="3200" b="1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10540">
                <a:tc>
                  <a:txBody>
                    <a:bodyPr/>
                    <a:lstStyle/>
                    <a:p>
                      <a:pPr algn="ctr"/>
                      <a:r>
                        <a:rPr lang="ru-RU" sz="3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ротив </a:t>
                      </a:r>
                      <a:r>
                        <a:rPr lang="ru-RU" sz="3000" b="1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теч</a:t>
                      </a:r>
                      <a:r>
                        <a:rPr lang="ru-RU" sz="3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</a:t>
                      </a:r>
                      <a:endParaRPr lang="ru-RU" sz="3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3200" b="1" i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r>
                        <a:rPr lang="ru-RU" sz="3200" b="1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у</a:t>
                      </a:r>
                      <a:endParaRPr lang="ru-RU" sz="3200" b="1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3200" b="1" i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ru-RU" sz="3200" b="1" i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32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ru-RU" sz="32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у</a:t>
                      </a:r>
                      <a:endParaRPr lang="ru-RU" sz="32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cPr/>
                </a:tc>
                <a:tc v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5" name="Прямоугольник 14"/>
          <p:cNvSpPr/>
          <p:nvPr/>
        </p:nvSpPr>
        <p:spPr>
          <a:xfrm>
            <a:off x="7785457" y="1192725"/>
            <a:ext cx="831058" cy="568012"/>
          </a:xfrm>
          <a:prstGeom prst="rect">
            <a:avLst/>
          </a:prstGeom>
          <a:solidFill>
            <a:srgbClr val="CAD9E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5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lang="ru-RU" sz="5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Развернутая стрелка 15"/>
          <p:cNvSpPr/>
          <p:nvPr/>
        </p:nvSpPr>
        <p:spPr>
          <a:xfrm rot="5400000">
            <a:off x="7202873" y="1360994"/>
            <a:ext cx="874385" cy="231475"/>
          </a:xfrm>
          <a:prstGeom prst="uturnArrow">
            <a:avLst>
              <a:gd name="adj1" fmla="val 14110"/>
              <a:gd name="adj2" fmla="val 9150"/>
              <a:gd name="adj3" fmla="val 46165"/>
              <a:gd name="adj4" fmla="val 43750"/>
              <a:gd name="adj5" fmla="val 9814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7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2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</p:childTnLst>
        </p:cTn>
      </p:par>
    </p:tnLst>
    <p:bldLst>
      <p:bldP spid="6" grpId="0" animBg="1"/>
      <p:bldP spid="8" grpId="0"/>
      <p:bldP spid="9" grpId="0" animBg="1"/>
      <p:bldP spid="1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63030" y="1136704"/>
            <a:ext cx="8325700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ru-RU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двух ящиках лежат яблоки. Если из </a:t>
            </a:r>
            <a:r>
              <a:rPr lang="ru-RU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-го </a:t>
            </a:r>
            <a:r>
              <a:rPr lang="ru-RU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ящика переложить во </a:t>
            </a:r>
            <a:r>
              <a:rPr lang="ru-RU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-ой </a:t>
            </a:r>
            <a:r>
              <a:rPr lang="ru-RU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5 яблок, то в ящиках их станет поровну. Если же из второго ящика переложить в первый 20 яблок, то в первом станет в 3 раза больше яблок, чем во втором. Сколько яблок лежит в каждом ящике?</a:t>
            </a:r>
            <a:endParaRPr lang="ru-RU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12865" y="1110757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Прямоугольник 14">
            <a:hlinkClick r:id="" action="ppaction://hlinkshowjump?jump=nextslide"/>
          </p:cNvPr>
          <p:cNvSpPr/>
          <p:nvPr/>
        </p:nvSpPr>
        <p:spPr>
          <a:xfrm>
            <a:off x="7630203" y="6021288"/>
            <a:ext cx="1547664" cy="504056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е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/>
        </p:nvGraphicFramePr>
        <p:xfrm>
          <a:off x="635594" y="3645024"/>
          <a:ext cx="7828612" cy="17687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27812"/>
                <a:gridCol w="1584176"/>
                <a:gridCol w="2448272"/>
                <a:gridCol w="216024"/>
                <a:gridCol w="2952328"/>
              </a:tblGrid>
              <a:tr h="139040">
                <a:tc>
                  <a:txBody>
                    <a:bodyPr/>
                    <a:lstStyle/>
                    <a:p>
                      <a:endParaRPr lang="ru-RU" sz="3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3200" i="0" baseline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</a:t>
                      </a:r>
                      <a:r>
                        <a:rPr lang="ru-RU" sz="3200" i="0" baseline="0" dirty="0" err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ящ</a:t>
                      </a:r>
                      <a:r>
                        <a:rPr lang="ru-RU" sz="3200" i="0" baseline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ru-RU" sz="3200" i="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ru-RU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ереложили/стало</a:t>
                      </a:r>
                      <a:endParaRPr lang="ru-RU" sz="3200" i="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0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endParaRPr lang="ru-RU" sz="3000" b="1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3200" b="1" i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r>
                        <a:rPr lang="ru-RU" sz="3200" b="1" i="1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ru-RU" sz="3200" b="1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3200" b="1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l"/>
                      <a:r>
                        <a:rPr lang="ru-RU" sz="3200" b="1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х</a:t>
                      </a:r>
                      <a:r>
                        <a:rPr lang="ru-RU" sz="3200" b="1" i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– 45</a:t>
                      </a:r>
                      <a:endParaRPr lang="ru-RU" sz="3200" b="1" i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l"/>
                      <a:r>
                        <a:rPr lang="ru-RU" sz="3200" b="1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у</a:t>
                      </a:r>
                      <a:r>
                        <a:rPr lang="ru-RU" sz="3200" b="1" i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+ 45</a:t>
                      </a:r>
                      <a:endParaRPr lang="ru-RU" sz="3200" b="1" i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32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l"/>
                      <a:r>
                        <a:rPr lang="ru-RU" sz="30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30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r>
                        <a:rPr lang="ru-RU" sz="30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+ 20</a:t>
                      </a:r>
                      <a:endParaRPr lang="ru-RU" sz="3000" b="1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l"/>
                      <a:r>
                        <a:rPr lang="ru-RU" sz="30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ru-RU" sz="30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у</a:t>
                      </a:r>
                      <a:r>
                        <a:rPr lang="ru-RU" sz="3000" b="1" i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– 20) · 3</a:t>
                      </a:r>
                      <a:endParaRPr lang="ru-RU" sz="3000" b="1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10540">
                <a:tc>
                  <a:txBody>
                    <a:bodyPr/>
                    <a:lstStyle/>
                    <a:p>
                      <a:pPr algn="ctr"/>
                      <a:r>
                        <a:rPr lang="en-US" sz="3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I</a:t>
                      </a:r>
                      <a:endParaRPr lang="ru-RU" sz="3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3200" b="1" i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r>
                        <a:rPr lang="ru-RU" sz="3200" b="1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у</a:t>
                      </a:r>
                      <a:endParaRPr lang="ru-RU" sz="3200" b="1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32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cPr/>
                </a:tc>
              </a:tr>
            </a:tbl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1335414" y="4900144"/>
            <a:ext cx="1440159" cy="4320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Прямоугольник 20"/>
          <p:cNvSpPr/>
          <p:nvPr/>
        </p:nvSpPr>
        <p:spPr>
          <a:xfrm>
            <a:off x="4398528" y="4498677"/>
            <a:ext cx="664782" cy="568012"/>
          </a:xfrm>
          <a:prstGeom prst="rect">
            <a:avLst/>
          </a:prstGeom>
          <a:solidFill>
            <a:srgbClr val="CAD9E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5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lang="ru-RU" sz="5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Прямоугольник 22"/>
          <p:cNvSpPr/>
          <p:nvPr/>
        </p:nvSpPr>
        <p:spPr>
          <a:xfrm>
            <a:off x="1335414" y="4293659"/>
            <a:ext cx="1440160" cy="4320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Прямоугольник 23"/>
          <p:cNvSpPr/>
          <p:nvPr/>
        </p:nvSpPr>
        <p:spPr>
          <a:xfrm>
            <a:off x="2854937" y="4293659"/>
            <a:ext cx="1213007" cy="104160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платили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</a:t>
            </a:r>
            <a:r>
              <a:rPr lang="ru-RU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endParaRPr lang="ru-RU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ru-RU" dirty="0"/>
          </a:p>
        </p:txBody>
      </p:sp>
      <p:sp>
        <p:nvSpPr>
          <p:cNvPr id="6" name="Развернутая стрелка 5"/>
          <p:cNvSpPr/>
          <p:nvPr/>
        </p:nvSpPr>
        <p:spPr>
          <a:xfrm rot="5400000">
            <a:off x="3845598" y="4717962"/>
            <a:ext cx="874385" cy="231475"/>
          </a:xfrm>
          <a:prstGeom prst="uturnArrow">
            <a:avLst>
              <a:gd name="adj1" fmla="val 14110"/>
              <a:gd name="adj2" fmla="val 9150"/>
              <a:gd name="adj3" fmla="val 46165"/>
              <a:gd name="adj4" fmla="val 43750"/>
              <a:gd name="adj5" fmla="val 9814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25" name="Прямоугольник 24"/>
          <p:cNvSpPr/>
          <p:nvPr/>
        </p:nvSpPr>
        <p:spPr>
          <a:xfrm>
            <a:off x="4167053" y="4293659"/>
            <a:ext cx="1053020" cy="104160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Прямоугольник 18"/>
          <p:cNvSpPr/>
          <p:nvPr/>
        </p:nvSpPr>
        <p:spPr>
          <a:xfrm>
            <a:off x="7715848" y="4463299"/>
            <a:ext cx="664782" cy="568012"/>
          </a:xfrm>
          <a:prstGeom prst="rect">
            <a:avLst/>
          </a:prstGeom>
          <a:solidFill>
            <a:srgbClr val="CAD9E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5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lang="ru-RU" sz="5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Развернутая стрелка 19"/>
          <p:cNvSpPr/>
          <p:nvPr/>
        </p:nvSpPr>
        <p:spPr>
          <a:xfrm rot="5400000">
            <a:off x="7162918" y="4682584"/>
            <a:ext cx="874385" cy="231475"/>
          </a:xfrm>
          <a:prstGeom prst="uturnArrow">
            <a:avLst>
              <a:gd name="adj1" fmla="val 14110"/>
              <a:gd name="adj2" fmla="val 9150"/>
              <a:gd name="adj3" fmla="val 46165"/>
              <a:gd name="adj4" fmla="val 43750"/>
              <a:gd name="adj5" fmla="val 9814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26" name="Прямоугольник 25"/>
          <p:cNvSpPr/>
          <p:nvPr/>
        </p:nvSpPr>
        <p:spPr>
          <a:xfrm>
            <a:off x="5592724" y="4293659"/>
            <a:ext cx="1283532" cy="104160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платили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</a:t>
            </a:r>
            <a:r>
              <a:rPr lang="ru-RU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endParaRPr lang="ru-RU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ru-RU" dirty="0"/>
          </a:p>
        </p:txBody>
      </p:sp>
      <p:sp>
        <p:nvSpPr>
          <p:cNvPr id="27" name="Прямоугольник 26"/>
          <p:cNvSpPr/>
          <p:nvPr/>
        </p:nvSpPr>
        <p:spPr>
          <a:xfrm>
            <a:off x="6957863" y="4290583"/>
            <a:ext cx="1446172" cy="104160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2" dur="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8" dur="7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4" dur="7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0" dur="7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6" dur="7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</p:childTnLst>
        </p:cTn>
      </p:par>
    </p:tnLst>
    <p:bldLst>
      <p:bldP spid="9" grpId="0" animBg="1"/>
      <p:bldP spid="23" grpId="0" animBg="1"/>
      <p:bldP spid="24" grpId="0" animBg="1"/>
      <p:bldP spid="25" grpId="0" animBg="1"/>
      <p:bldP spid="26" grpId="0" animBg="1"/>
      <p:bldP spid="27" grpId="0" animBg="1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982</Words>
  <Application>WPS Presentation</Application>
  <PresentationFormat>Экран (4:3)</PresentationFormat>
  <Paragraphs>378</Paragraphs>
  <Slides>16</Slides>
  <Notes>14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2</vt:i4>
      </vt:variant>
      <vt:variant>
        <vt:lpstr>幻灯片标题</vt:lpstr>
      </vt:variant>
      <vt:variant>
        <vt:i4>16</vt:i4>
      </vt:variant>
    </vt:vector>
  </HeadingPairs>
  <TitlesOfParts>
    <vt:vector size="56" baseType="lpstr">
      <vt:lpstr>Arial</vt:lpstr>
      <vt:lpstr>SimSun</vt:lpstr>
      <vt:lpstr>Wingdings</vt:lpstr>
      <vt:lpstr>Times New Roman</vt:lpstr>
      <vt:lpstr>Calibri</vt:lpstr>
      <vt:lpstr>Microsoft YaHei</vt:lpstr>
      <vt:lpstr>Arial Unicode MS</vt:lpstr>
      <vt:lpstr>Тема Offic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Пользователь Windows</dc:creator>
  <cp:lastModifiedBy>Людмила Мороз</cp:lastModifiedBy>
  <cp:revision>756</cp:revision>
  <dcterms:created xsi:type="dcterms:W3CDTF">2023-03-27T04:11:00Z</dcterms:created>
  <dcterms:modified xsi:type="dcterms:W3CDTF">2024-11-02T14:35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B4AC45898FF04EB6ABD4092DC100872E_12</vt:lpwstr>
  </property>
  <property fmtid="{D5CDD505-2E9C-101B-9397-08002B2CF9AE}" pid="3" name="KSOProductBuildVer">
    <vt:lpwstr>1049-12.2.0.18607</vt:lpwstr>
  </property>
</Properties>
</file>